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F5C8E1" w14:textId="77777777" w:rsidR="001777C4" w:rsidRPr="007B1E2C" w:rsidRDefault="001777C4" w:rsidP="00FD5B6E">
      <w:pPr>
        <w:tabs>
          <w:tab w:val="left" w:pos="2160"/>
        </w:tabs>
        <w:spacing w:after="360"/>
        <w:rPr>
          <w:sz w:val="28"/>
        </w:rPr>
      </w:pPr>
      <w:r w:rsidRPr="00101B92">
        <w:rPr>
          <w:b/>
          <w:i/>
          <w:color w:val="FF0000"/>
          <w:sz w:val="40"/>
        </w:rPr>
        <w:t>Solution</w:t>
      </w:r>
      <w:r>
        <w:tab/>
      </w:r>
      <w:r w:rsidRPr="007313A2">
        <w:rPr>
          <w:b/>
          <w:i/>
          <w:color w:val="0000CC"/>
          <w:sz w:val="28"/>
        </w:rPr>
        <w:t>Section</w:t>
      </w:r>
      <w:r w:rsidRPr="007313A2">
        <w:rPr>
          <w:b/>
          <w:color w:val="0000CC"/>
          <w:sz w:val="28"/>
        </w:rPr>
        <w:t xml:space="preserve"> </w:t>
      </w:r>
      <w:r w:rsidR="00B4521C">
        <w:rPr>
          <w:b/>
          <w:color w:val="0000CC"/>
          <w:sz w:val="32"/>
        </w:rPr>
        <w:t>7.2</w:t>
      </w:r>
      <w:r w:rsidRPr="007313A2">
        <w:rPr>
          <w:b/>
          <w:color w:val="0000CC"/>
          <w:sz w:val="32"/>
        </w:rPr>
        <w:t xml:space="preserve"> – </w:t>
      </w:r>
      <w:r w:rsidR="00310595" w:rsidRPr="00310595">
        <w:rPr>
          <w:b/>
          <w:color w:val="0000CC"/>
          <w:sz w:val="32"/>
          <w:szCs w:val="20"/>
        </w:rPr>
        <w:t>Graphing Tangent &amp; Cotangent</w:t>
      </w:r>
    </w:p>
    <w:p w14:paraId="1928445F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8D3A1D1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1844A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.65pt" o:ole="">
            <v:imagedata r:id="rId8" o:title=""/>
          </v:shape>
          <o:OLEObject Type="Embed" ProgID="Equation.DSMT4" ShapeID="_x0000_i1025" DrawAspect="Content" ObjectID="_1682127167" r:id="rId9"/>
        </w:object>
      </w:r>
    </w:p>
    <w:p w14:paraId="29F39656" w14:textId="77777777" w:rsidR="001777C4" w:rsidRPr="00377F0B" w:rsidRDefault="001777C4" w:rsidP="00377F0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2643"/>
        <w:gridCol w:w="4796"/>
      </w:tblGrid>
      <w:tr w:rsidR="00377F0B" w14:paraId="13ADFA98" w14:textId="77777777" w:rsidTr="00377F0B">
        <w:trPr>
          <w:jc w:val="right"/>
        </w:trPr>
        <w:tc>
          <w:tcPr>
            <w:tcW w:w="2335" w:type="dxa"/>
          </w:tcPr>
          <w:p w14:paraId="00DB18B1" w14:textId="77777777" w:rsidR="00377F0B" w:rsidRDefault="00377F0B" w:rsidP="003D4A5E"/>
          <w:p w14:paraId="704F01A9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C2EF12D">
                <v:shape id="_x0000_i1026" type="#_x0000_t75" style="width:25.35pt;height:14.35pt" o:ole="">
                  <v:imagedata r:id="rId10" o:title=""/>
                </v:shape>
                <o:OLEObject Type="Embed" ProgID="Equation.DSMT4" ShapeID="_x0000_i1026" DrawAspect="Content" ObjectID="_1682127168" r:id="rId1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21FF958D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4FE71693">
                <v:shape id="_x0000_i1027" type="#_x0000_t75" style="width:32.35pt;height:14.35pt" o:ole="">
                  <v:imagedata r:id="rId12" o:title=""/>
                </v:shape>
                <o:OLEObject Type="Embed" ProgID="Equation.DSMT4" ShapeID="_x0000_i1027" DrawAspect="Content" ObjectID="_1682127169" r:id="rId13"/>
              </w:object>
            </w:r>
          </w:p>
          <w:p w14:paraId="6519097A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6F59ED53">
                <v:shape id="_x0000_i1028" type="#_x0000_t75" style="width:33pt;height:25.65pt" o:ole="">
                  <v:imagedata r:id="rId14" o:title=""/>
                </v:shape>
                <o:OLEObject Type="Embed" ProgID="Equation.DSMT4" ShapeID="_x0000_i1028" DrawAspect="Content" ObjectID="_1682127170" r:id="rId15"/>
              </w:object>
            </w:r>
          </w:p>
          <w:p w14:paraId="0C8D8390" w14:textId="77777777" w:rsidR="00377F0B" w:rsidRPr="00377F0B" w:rsidRDefault="00377F0B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67F286E1">
                <v:shape id="_x0000_i1029" type="#_x0000_t75" style="width:29.35pt;height:16.35pt" o:ole="">
                  <v:imagedata r:id="rId16" o:title=""/>
                </v:shape>
                <o:OLEObject Type="Embed" ProgID="Equation.DSMT4" ShapeID="_x0000_i1029" DrawAspect="Content" ObjectID="_1682127171" r:id="rId17"/>
              </w:object>
            </w:r>
          </w:p>
          <w:p w14:paraId="2BFCD08E" w14:textId="77777777" w:rsidR="00377F0B" w:rsidRPr="00377F0B" w:rsidRDefault="00377F0B" w:rsidP="00377F0B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</w:p>
          <w:p w14:paraId="1CD995A1" w14:textId="77777777" w:rsidR="00377F0B" w:rsidRPr="00377F0B" w:rsidRDefault="0018416F" w:rsidP="00377F0B">
            <w:pPr>
              <w:ind w:left="180"/>
              <w:rPr>
                <w:sz w:val="22"/>
              </w:rPr>
            </w:pPr>
            <w:r w:rsidRPr="0018416F">
              <w:rPr>
                <w:position w:val="-20"/>
                <w:sz w:val="22"/>
              </w:rPr>
              <w:object w:dxaOrig="1260" w:dyaOrig="520" w14:anchorId="5E2D5E26">
                <v:shape id="_x0000_i1030" type="#_x0000_t75" style="width:63pt;height:25.65pt" o:ole="">
                  <v:imagedata r:id="rId18" o:title=""/>
                </v:shape>
                <o:OLEObject Type="Embed" ProgID="Equation.DSMT4" ShapeID="_x0000_i1030" DrawAspect="Content" ObjectID="_1682127172" r:id="rId19"/>
              </w:object>
            </w:r>
          </w:p>
          <w:p w14:paraId="624E043F" w14:textId="77777777" w:rsidR="00377F0B" w:rsidRDefault="00377F0B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0D81ADAD">
                <v:shape id="_x0000_i1031" type="#_x0000_t75" style="width:111.65pt;height:24pt" o:ole="">
                  <v:imagedata r:id="rId20" o:title=""/>
                </v:shape>
                <o:OLEObject Type="Embed" ProgID="Equation.DSMT4" ShapeID="_x0000_i1031" DrawAspect="Content" ObjectID="_1682127173" r:id="rId2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36"/>
              <w:gridCol w:w="619"/>
              <w:gridCol w:w="600"/>
            </w:tblGrid>
            <w:tr w:rsidR="00377F0B" w:rsidRPr="008645BD" w14:paraId="4A144CA0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605DF05" w14:textId="77777777" w:rsidR="00377F0B" w:rsidRPr="00750FCC" w:rsidRDefault="00377F0B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A499F82" w14:textId="77777777" w:rsidR="00377F0B" w:rsidRPr="00750FCC" w:rsidRDefault="00377F0B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578E5CA" w14:textId="77777777" w:rsidR="00377F0B" w:rsidRPr="00750FCC" w:rsidRDefault="00377F0B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77F0B" w:rsidRPr="008645BD" w14:paraId="04A85A86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07CC7297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42F07F78">
                      <v:shape id="_x0000_i1032" type="#_x0000_t75" style="width:27.65pt;height:23.35pt" o:ole="">
                        <v:imagedata r:id="rId22" o:title=""/>
                      </v:shape>
                      <o:OLEObject Type="Embed" ProgID="Equation.DSMT4" ShapeID="_x0000_i1032" DrawAspect="Content" ObjectID="_1682127174" r:id="rId23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4954C3E0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F56EC39">
                      <v:shape id="_x0000_i1033" type="#_x0000_t75" style="width:12.65pt;height:25.65pt" o:ole="">
                        <v:imagedata r:id="rId24" o:title=""/>
                      </v:shape>
                      <o:OLEObject Type="Embed" ProgID="Equation.DSMT4" ShapeID="_x0000_i1033" DrawAspect="Content" ObjectID="_1682127175" r:id="rId25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53EB4AFB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4B10113">
                      <v:shape id="_x0000_i1034" type="#_x0000_t75" style="width:10.65pt;height:14.35pt" o:ole="">
                        <v:imagedata r:id="rId26" o:title=""/>
                      </v:shape>
                      <o:OLEObject Type="Embed" ProgID="Equation.DSMT4" ShapeID="_x0000_i1034" DrawAspect="Content" ObjectID="_1682127176" r:id="rId27"/>
                    </w:object>
                  </w:r>
                  <w:r w:rsidR="00377F0B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77F0B" w:rsidRPr="008645BD" w14:paraId="61E739F9" w14:textId="77777777" w:rsidTr="003D4A5E">
              <w:tc>
                <w:tcPr>
                  <w:tcW w:w="895" w:type="dxa"/>
                  <w:vAlign w:val="center"/>
                </w:tcPr>
                <w:p w14:paraId="49A58A44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58322D8">
                      <v:shape id="_x0000_i1035" type="#_x0000_t75" style="width:31.35pt;height:23.35pt" o:ole="">
                        <v:imagedata r:id="rId28" o:title=""/>
                      </v:shape>
                      <o:OLEObject Type="Embed" ProgID="Equation.DSMT4" ShapeID="_x0000_i1035" DrawAspect="Content" ObjectID="_1682127177" r:id="rId2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EB62665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42DCBCB8">
                      <v:shape id="_x0000_i1036" type="#_x0000_t75" style="width:12.65pt;height:25.65pt" o:ole="">
                        <v:imagedata r:id="rId30" o:title=""/>
                      </v:shape>
                      <o:OLEObject Type="Embed" ProgID="Equation.DSMT4" ShapeID="_x0000_i1036" DrawAspect="Content" ObjectID="_1682127178" r:id="rId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CEBECC5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2940A940">
                      <v:shape id="_x0000_i1037" type="#_x0000_t75" style="width:6.65pt;height:12.65pt" o:ole="">
                        <v:imagedata r:id="rId32" o:title=""/>
                      </v:shape>
                      <o:OLEObject Type="Embed" ProgID="Equation.DSMT4" ShapeID="_x0000_i1037" DrawAspect="Content" ObjectID="_1682127179" r:id="rId33"/>
                    </w:object>
                  </w:r>
                </w:p>
              </w:tc>
            </w:tr>
            <w:tr w:rsidR="00377F0B" w:rsidRPr="008645BD" w14:paraId="7B62A506" w14:textId="77777777" w:rsidTr="003D4A5E">
              <w:tc>
                <w:tcPr>
                  <w:tcW w:w="895" w:type="dxa"/>
                  <w:vAlign w:val="center"/>
                </w:tcPr>
                <w:p w14:paraId="7EA801AF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0A9BDE3">
                      <v:shape id="_x0000_i1038" type="#_x0000_t75" style="width:31.35pt;height:23.35pt" o:ole="">
                        <v:imagedata r:id="rId34" o:title=""/>
                      </v:shape>
                      <o:OLEObject Type="Embed" ProgID="Equation.DSMT4" ShapeID="_x0000_i1038" DrawAspect="Content" ObjectID="_1682127180" r:id="rId3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E559CED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AE68BCC">
                      <v:shape id="_x0000_i1039" type="#_x0000_t75" style="width:18.65pt;height:25.65pt" o:ole="">
                        <v:imagedata r:id="rId36" o:title=""/>
                      </v:shape>
                      <o:OLEObject Type="Embed" ProgID="Equation.DSMT4" ShapeID="_x0000_i1039" DrawAspect="Content" ObjectID="_1682127181" r:id="rId3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571D770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98E053F">
                      <v:shape id="_x0000_i1040" type="#_x0000_t75" style="width:12.65pt;height:10.65pt" o:ole="">
                        <v:imagedata r:id="rId38" o:title=""/>
                      </v:shape>
                      <o:OLEObject Type="Embed" ProgID="Equation.DSMT4" ShapeID="_x0000_i1040" DrawAspect="Content" ObjectID="_1682127182" r:id="rId39"/>
                    </w:object>
                  </w:r>
                </w:p>
              </w:tc>
            </w:tr>
            <w:tr w:rsidR="00377F0B" w:rsidRPr="008645BD" w14:paraId="2965AB25" w14:textId="77777777" w:rsidTr="003D4A5E">
              <w:tc>
                <w:tcPr>
                  <w:tcW w:w="895" w:type="dxa"/>
                  <w:vAlign w:val="center"/>
                </w:tcPr>
                <w:p w14:paraId="1261C002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586C30B4">
                      <v:shape id="_x0000_i1041" type="#_x0000_t75" style="width:36pt;height:23.35pt" o:ole="">
                        <v:imagedata r:id="rId40" o:title=""/>
                      </v:shape>
                      <o:OLEObject Type="Embed" ProgID="Equation.DSMT4" ShapeID="_x0000_i1041" DrawAspect="Content" ObjectID="_1682127183" r:id="rId4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B0FC4B3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49955C1B">
                      <v:shape id="_x0000_i1042" type="#_x0000_t75" style="width:10.65pt;height:10.65pt" o:ole="">
                        <v:imagedata r:id="rId42" o:title=""/>
                      </v:shape>
                      <o:OLEObject Type="Embed" ProgID="Equation.DSMT4" ShapeID="_x0000_i1042" DrawAspect="Content" ObjectID="_1682127184" r:id="rId4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F9D4CE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01FB552C">
                      <v:shape id="_x0000_i1043" type="#_x0000_t75" style="width:15pt;height:12.65pt" o:ole="">
                        <v:imagedata r:id="rId44" o:title=""/>
                      </v:shape>
                      <o:OLEObject Type="Embed" ProgID="Equation.DSMT4" ShapeID="_x0000_i1043" DrawAspect="Content" ObjectID="_1682127185" r:id="rId45"/>
                    </w:object>
                  </w:r>
                </w:p>
              </w:tc>
            </w:tr>
            <w:tr w:rsidR="00377F0B" w:rsidRPr="008645BD" w14:paraId="70681697" w14:textId="77777777" w:rsidTr="003D4A5E">
              <w:tc>
                <w:tcPr>
                  <w:tcW w:w="895" w:type="dxa"/>
                  <w:vAlign w:val="center"/>
                </w:tcPr>
                <w:p w14:paraId="3C6368C8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21FF38E6">
                      <v:shape id="_x0000_i1044" type="#_x0000_t75" style="width:29.35pt;height:23.35pt" o:ole="">
                        <v:imagedata r:id="rId46" o:title=""/>
                      </v:shape>
                      <o:OLEObject Type="Embed" ProgID="Equation.DSMT4" ShapeID="_x0000_i1044" DrawAspect="Content" ObjectID="_1682127186" r:id="rId4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CB79F4A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5736A712">
                      <v:shape id="_x0000_i1045" type="#_x0000_t75" style="width:18.65pt;height:25.65pt" o:ole="">
                        <v:imagedata r:id="rId48" o:title=""/>
                      </v:shape>
                      <o:OLEObject Type="Embed" ProgID="Equation.DSMT4" ShapeID="_x0000_i1045" DrawAspect="Content" ObjectID="_1682127187" r:id="rId4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B66C388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6B45460">
                      <v:shape id="_x0000_i1046" type="#_x0000_t75" style="width:10.65pt;height:14.35pt" o:ole="">
                        <v:imagedata r:id="rId50" o:title=""/>
                      </v:shape>
                      <o:OLEObject Type="Embed" ProgID="Equation.DSMT4" ShapeID="_x0000_i1046" DrawAspect="Content" ObjectID="_1682127188" r:id="rId51"/>
                    </w:object>
                  </w:r>
                </w:p>
              </w:tc>
            </w:tr>
          </w:tbl>
          <w:p w14:paraId="6437850E" w14:textId="77777777" w:rsidR="00377F0B" w:rsidRDefault="00377F0B" w:rsidP="003D4A5E"/>
        </w:tc>
        <w:tc>
          <w:tcPr>
            <w:tcW w:w="4852" w:type="dxa"/>
          </w:tcPr>
          <w:p w14:paraId="40F860FF" w14:textId="77777777" w:rsidR="00377F0B" w:rsidRDefault="00733BB8" w:rsidP="00377F0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15C3DD" wp14:editId="7107B8B8">
                  <wp:extent cx="2748395" cy="27432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735889" w14:textId="77777777" w:rsidR="00377F0B" w:rsidRPr="001777C4" w:rsidRDefault="00377F0B" w:rsidP="001777C4"/>
    <w:p w14:paraId="281845E7" w14:textId="77777777" w:rsidR="001777C4" w:rsidRDefault="001777C4" w:rsidP="002F61B5">
      <w:pPr>
        <w:spacing w:after="120"/>
      </w:pPr>
    </w:p>
    <w:p w14:paraId="463E895B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8284B1D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80" w:dyaOrig="560" w14:anchorId="504656F7">
          <v:shape id="_x0000_i1047" type="#_x0000_t75" style="width:89.35pt;height:27.65pt" o:ole="">
            <v:imagedata r:id="rId53" o:title=""/>
          </v:shape>
          <o:OLEObject Type="Embed" ProgID="Equation.DSMT4" ShapeID="_x0000_i1047" DrawAspect="Content" ObjectID="_1682127189" r:id="rId54"/>
        </w:object>
      </w:r>
    </w:p>
    <w:p w14:paraId="6CD67651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DF5C12" w14:paraId="7BD36F6B" w14:textId="77777777" w:rsidTr="003D4A5E">
        <w:trPr>
          <w:jc w:val="right"/>
        </w:trPr>
        <w:tc>
          <w:tcPr>
            <w:tcW w:w="2335" w:type="dxa"/>
          </w:tcPr>
          <w:p w14:paraId="7A85F902" w14:textId="77777777" w:rsidR="00DF5C12" w:rsidRDefault="00DF5C12" w:rsidP="003D4A5E"/>
          <w:p w14:paraId="00AEBE09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5831FC4">
                <v:shape id="_x0000_i1048" type="#_x0000_t75" style="width:25.35pt;height:14.35pt" o:ole="">
                  <v:imagedata r:id="rId55" o:title=""/>
                </v:shape>
                <o:OLEObject Type="Embed" ProgID="Equation.DSMT4" ShapeID="_x0000_i1048" DrawAspect="Content" ObjectID="_1682127190" r:id="rId5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4ABD1FEF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02667A79">
                <v:shape id="_x0000_i1049" type="#_x0000_t75" style="width:33.65pt;height:25.65pt" o:ole="">
                  <v:imagedata r:id="rId57" o:title=""/>
                </v:shape>
                <o:OLEObject Type="Embed" ProgID="Equation.DSMT4" ShapeID="_x0000_i1049" DrawAspect="Content" ObjectID="_1682127191" r:id="rId58"/>
              </w:object>
            </w:r>
          </w:p>
          <w:p w14:paraId="547EE44C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30752663">
                <v:shape id="_x0000_i1050" type="#_x0000_t75" style="width:40.35pt;height:25.65pt" o:ole="">
                  <v:imagedata r:id="rId59" o:title=""/>
                </v:shape>
                <o:OLEObject Type="Embed" ProgID="Equation.DSMT4" ShapeID="_x0000_i1050" DrawAspect="Content" ObjectID="_1682127192" r:id="rId60"/>
              </w:object>
            </w:r>
          </w:p>
          <w:p w14:paraId="23092010" w14:textId="77777777" w:rsidR="00DF5C12" w:rsidRPr="00377F0B" w:rsidRDefault="00DF5C12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94E60D0">
                <v:shape id="_x0000_i1051" type="#_x0000_t75" style="width:29.35pt;height:16.35pt" o:ole="">
                  <v:imagedata r:id="rId61" o:title=""/>
                </v:shape>
                <o:OLEObject Type="Embed" ProgID="Equation.DSMT4" ShapeID="_x0000_i1051" DrawAspect="Content" ObjectID="_1682127193" r:id="rId62"/>
              </w:object>
            </w:r>
          </w:p>
          <w:p w14:paraId="301FC13B" w14:textId="77777777" w:rsidR="00DF5C12" w:rsidRPr="00377F0B" w:rsidRDefault="00DF5C12" w:rsidP="00785945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 w:rsidR="00785945">
              <w:rPr>
                <w:sz w:val="22"/>
              </w:rPr>
              <w:t xml:space="preserve"> </w:t>
            </w:r>
            <w:r w:rsidR="0018416F" w:rsidRPr="0018416F">
              <w:rPr>
                <w:position w:val="-20"/>
                <w:sz w:val="22"/>
              </w:rPr>
              <w:object w:dxaOrig="760" w:dyaOrig="520" w14:anchorId="6EE4C28F">
                <v:shape id="_x0000_i1052" type="#_x0000_t75" style="width:38.35pt;height:25.65pt" o:ole="">
                  <v:imagedata r:id="rId63" o:title=""/>
                </v:shape>
                <o:OLEObject Type="Embed" ProgID="Equation.DSMT4" ShapeID="_x0000_i1052" DrawAspect="Content" ObjectID="_1682127194" r:id="rId64"/>
              </w:object>
            </w:r>
          </w:p>
          <w:p w14:paraId="4D44CFD8" w14:textId="77777777" w:rsidR="00DF5C12" w:rsidRDefault="00DF5C12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1960" w:dyaOrig="480" w14:anchorId="5908CE3A">
                <v:shape id="_x0000_i1053" type="#_x0000_t75" style="width:97.65pt;height:24pt" o:ole="">
                  <v:imagedata r:id="rId65" o:title=""/>
                </v:shape>
                <o:OLEObject Type="Embed" ProgID="Equation.DSMT4" ShapeID="_x0000_i1053" DrawAspect="Content" ObjectID="_1682127195" r:id="rId66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24"/>
              <w:gridCol w:w="636"/>
              <w:gridCol w:w="595"/>
            </w:tblGrid>
            <w:tr w:rsidR="00DF5C12" w:rsidRPr="008645BD" w14:paraId="6B708A98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3E68262" w14:textId="77777777" w:rsidR="00DF5C12" w:rsidRPr="00750FCC" w:rsidRDefault="00DF5C12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1D24DF8B" w14:textId="77777777" w:rsidR="00DF5C12" w:rsidRPr="00750FCC" w:rsidRDefault="00DF5C12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AA0873A" w14:textId="77777777" w:rsidR="00DF5C12" w:rsidRPr="00750FCC" w:rsidRDefault="00DF5C12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DF5C12" w:rsidRPr="008645BD" w14:paraId="3296D218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5781D0D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41DC5EA9">
                      <v:shape id="_x0000_i1054" type="#_x0000_t75" style="width:27pt;height:23.35pt" o:ole="">
                        <v:imagedata r:id="rId67" o:title=""/>
                      </v:shape>
                      <o:OLEObject Type="Embed" ProgID="Equation.DSMT4" ShapeID="_x0000_i1054" DrawAspect="Content" ObjectID="_1682127196" r:id="rId6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A35D06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E286032">
                      <v:shape id="_x0000_i1055" type="#_x0000_t75" style="width:21pt;height:25.65pt" o:ole="">
                        <v:imagedata r:id="rId69" o:title=""/>
                      </v:shape>
                      <o:OLEObject Type="Embed" ProgID="Equation.DSMT4" ShapeID="_x0000_i1055" DrawAspect="Content" ObjectID="_1682127197" r:id="rId7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6D88C26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DFF4019">
                      <v:shape id="_x0000_i1056" type="#_x0000_t75" style="width:10.65pt;height:14.35pt" o:ole="">
                        <v:imagedata r:id="rId71" o:title=""/>
                      </v:shape>
                      <o:OLEObject Type="Embed" ProgID="Equation.DSMT4" ShapeID="_x0000_i1056" DrawAspect="Content" ObjectID="_1682127198" r:id="rId72"/>
                    </w:object>
                  </w:r>
                  <w:r w:rsidR="00DF5C1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DF5C12" w:rsidRPr="008645BD" w14:paraId="72EC28D7" w14:textId="77777777" w:rsidTr="003D4A5E">
              <w:tc>
                <w:tcPr>
                  <w:tcW w:w="895" w:type="dxa"/>
                  <w:vAlign w:val="center"/>
                </w:tcPr>
                <w:p w14:paraId="5F06B31E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344AC212">
                      <v:shape id="_x0000_i1057" type="#_x0000_t75" style="width:31.35pt;height:24pt" o:ole="">
                        <v:imagedata r:id="rId73" o:title=""/>
                      </v:shape>
                      <o:OLEObject Type="Embed" ProgID="Equation.DSMT4" ShapeID="_x0000_i1057" DrawAspect="Content" ObjectID="_1682127199" r:id="rId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F125BEB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303EEDA">
                      <v:shape id="_x0000_i1058" type="#_x0000_t75" style="width:21pt;height:25.65pt" o:ole="">
                        <v:imagedata r:id="rId75" o:title=""/>
                      </v:shape>
                      <o:OLEObject Type="Embed" ProgID="Equation.DSMT4" ShapeID="_x0000_i1058" DrawAspect="Content" ObjectID="_1682127200" r:id="rId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D0DEE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38EEF185">
                      <v:shape id="_x0000_i1059" type="#_x0000_t75" style="width:10.65pt;height:12.65pt" o:ole="">
                        <v:imagedata r:id="rId77" o:title=""/>
                      </v:shape>
                      <o:OLEObject Type="Embed" ProgID="Equation.DSMT4" ShapeID="_x0000_i1059" DrawAspect="Content" ObjectID="_1682127201" r:id="rId78"/>
                    </w:object>
                  </w:r>
                </w:p>
              </w:tc>
            </w:tr>
            <w:tr w:rsidR="00DF5C12" w:rsidRPr="008645BD" w14:paraId="64BD13B7" w14:textId="77777777" w:rsidTr="003D4A5E">
              <w:tc>
                <w:tcPr>
                  <w:tcW w:w="895" w:type="dxa"/>
                  <w:vAlign w:val="center"/>
                </w:tcPr>
                <w:p w14:paraId="68E7C7F3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41B44A5E">
                      <v:shape id="_x0000_i1060" type="#_x0000_t75" style="width:31.35pt;height:23.35pt" o:ole="">
                        <v:imagedata r:id="rId79" o:title=""/>
                      </v:shape>
                      <o:OLEObject Type="Embed" ProgID="Equation.DSMT4" ShapeID="_x0000_i1060" DrawAspect="Content" ObjectID="_1682127202" r:id="rId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EE9B42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3C95C3D4">
                      <v:shape id="_x0000_i1061" type="#_x0000_t75" style="width:10.65pt;height:14.35pt" o:ole="">
                        <v:imagedata r:id="rId81" o:title=""/>
                      </v:shape>
                      <o:OLEObject Type="Embed" ProgID="Equation.DSMT4" ShapeID="_x0000_i1061" DrawAspect="Content" ObjectID="_1682127203" r:id="rId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2C6EE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8866106">
                      <v:shape id="_x0000_i1062" type="#_x0000_t75" style="width:12.65pt;height:10.65pt" o:ole="">
                        <v:imagedata r:id="rId83" o:title=""/>
                      </v:shape>
                      <o:OLEObject Type="Embed" ProgID="Equation.DSMT4" ShapeID="_x0000_i1062" DrawAspect="Content" ObjectID="_1682127204" r:id="rId84"/>
                    </w:object>
                  </w:r>
                </w:p>
              </w:tc>
            </w:tr>
            <w:tr w:rsidR="00DF5C12" w:rsidRPr="008645BD" w14:paraId="2B1EFB33" w14:textId="77777777" w:rsidTr="003D4A5E">
              <w:tc>
                <w:tcPr>
                  <w:tcW w:w="895" w:type="dxa"/>
                  <w:vAlign w:val="center"/>
                </w:tcPr>
                <w:p w14:paraId="44AA3809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645082F">
                      <v:shape id="_x0000_i1063" type="#_x0000_t75" style="width:35.35pt;height:24pt" o:ole="">
                        <v:imagedata r:id="rId85" o:title=""/>
                      </v:shape>
                      <o:OLEObject Type="Embed" ProgID="Equation.DSMT4" ShapeID="_x0000_i1063" DrawAspect="Content" ObjectID="_1682127205" r:id="rId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13481F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157C739">
                      <v:shape id="_x0000_i1064" type="#_x0000_t75" style="width:12.65pt;height:25.65pt" o:ole="">
                        <v:imagedata r:id="rId87" o:title=""/>
                      </v:shape>
                      <o:OLEObject Type="Embed" ProgID="Equation.DSMT4" ShapeID="_x0000_i1064" DrawAspect="Content" ObjectID="_1682127206" r:id="rId8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6AD2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F828881">
                      <v:shape id="_x0000_i1065" type="#_x0000_t75" style="width:16.35pt;height:12.65pt" o:ole="">
                        <v:imagedata r:id="rId89" o:title=""/>
                      </v:shape>
                      <o:OLEObject Type="Embed" ProgID="Equation.DSMT4" ShapeID="_x0000_i1065" DrawAspect="Content" ObjectID="_1682127207" r:id="rId90"/>
                    </w:object>
                  </w:r>
                </w:p>
              </w:tc>
            </w:tr>
            <w:tr w:rsidR="00DF5C12" w:rsidRPr="008645BD" w14:paraId="38A3CB23" w14:textId="77777777" w:rsidTr="003D4A5E">
              <w:tc>
                <w:tcPr>
                  <w:tcW w:w="895" w:type="dxa"/>
                  <w:vAlign w:val="center"/>
                </w:tcPr>
                <w:p w14:paraId="5E979A6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DBBC2E8">
                      <v:shape id="_x0000_i1066" type="#_x0000_t75" style="width:31.35pt;height:23.35pt" o:ole="">
                        <v:imagedata r:id="rId91" o:title=""/>
                      </v:shape>
                      <o:OLEObject Type="Embed" ProgID="Equation.DSMT4" ShapeID="_x0000_i1066" DrawAspect="Content" ObjectID="_1682127208" r:id="rId9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790B8189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27313CD6">
                      <v:shape id="_x0000_i1067" type="#_x0000_t75" style="width:12.65pt;height:25.65pt" o:ole="">
                        <v:imagedata r:id="rId93" o:title=""/>
                      </v:shape>
                      <o:OLEObject Type="Embed" ProgID="Equation.DSMT4" ShapeID="_x0000_i1067" DrawAspect="Content" ObjectID="_1682127209" r:id="rId9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9756B5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7AFA4">
                      <v:shape id="_x0000_i1068" type="#_x0000_t75" style="width:10.65pt;height:14.35pt" o:ole="">
                        <v:imagedata r:id="rId95" o:title=""/>
                      </v:shape>
                      <o:OLEObject Type="Embed" ProgID="Equation.DSMT4" ShapeID="_x0000_i1068" DrawAspect="Content" ObjectID="_1682127210" r:id="rId96"/>
                    </w:object>
                  </w:r>
                </w:p>
              </w:tc>
            </w:tr>
          </w:tbl>
          <w:p w14:paraId="7EB4D215" w14:textId="77777777" w:rsidR="00DF5C12" w:rsidRDefault="00DF5C12" w:rsidP="003D4A5E"/>
        </w:tc>
        <w:tc>
          <w:tcPr>
            <w:tcW w:w="4852" w:type="dxa"/>
          </w:tcPr>
          <w:p w14:paraId="79EC5DB2" w14:textId="77777777" w:rsidR="00DF5C12" w:rsidRDefault="00785945" w:rsidP="003D4A5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719EE83" wp14:editId="08DFD975">
                  <wp:extent cx="2748395" cy="27432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666284" w14:textId="77777777" w:rsidR="00DF5C12" w:rsidRPr="000676E2" w:rsidRDefault="00DF5C12" w:rsidP="00DF5C12"/>
    <w:p w14:paraId="67DE4B86" w14:textId="77777777" w:rsidR="00FD5B6E" w:rsidRPr="00FD5B6E" w:rsidRDefault="00AD3258" w:rsidP="00FD5B6E">
      <w:pPr>
        <w:rPr>
          <w:sz w:val="10"/>
        </w:rPr>
      </w:pPr>
      <w:r w:rsidRPr="00FD5B6E">
        <w:rPr>
          <w:sz w:val="10"/>
        </w:rPr>
        <w:br w:type="page"/>
      </w:r>
    </w:p>
    <w:p w14:paraId="56045155" w14:textId="77777777" w:rsidR="001777C4" w:rsidRPr="00D70E5E" w:rsidRDefault="001777C4" w:rsidP="003D4A5E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EB11B2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20" w:dyaOrig="560" w14:anchorId="0EA60405">
          <v:shape id="_x0000_i1069" type="#_x0000_t75" style="width:101.35pt;height:27.65pt" o:ole="">
            <v:imagedata r:id="rId98" o:title=""/>
          </v:shape>
          <o:OLEObject Type="Embed" ProgID="Equation.DSMT4" ShapeID="_x0000_i1069" DrawAspect="Content" ObjectID="_1682127211" r:id="rId99"/>
        </w:object>
      </w:r>
    </w:p>
    <w:p w14:paraId="6B6C3309" w14:textId="77777777" w:rsidR="001777C4" w:rsidRDefault="001777C4" w:rsidP="003D4A5E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A16E70" w14:paraId="46426A25" w14:textId="77777777" w:rsidTr="00324197">
        <w:trPr>
          <w:jc w:val="right"/>
        </w:trPr>
        <w:tc>
          <w:tcPr>
            <w:tcW w:w="2335" w:type="dxa"/>
          </w:tcPr>
          <w:p w14:paraId="30EEC832" w14:textId="77777777" w:rsidR="00A16E70" w:rsidRDefault="00A16E70" w:rsidP="008B668B"/>
          <w:p w14:paraId="5382FD9B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1F4F53B">
                <v:shape id="_x0000_i1070" type="#_x0000_t75" style="width:25.35pt;height:14.35pt" o:ole="">
                  <v:imagedata r:id="rId100" o:title=""/>
                </v:shape>
                <o:OLEObject Type="Embed" ProgID="Equation.DSMT4" ShapeID="_x0000_i1070" DrawAspect="Content" ObjectID="_1682127212" r:id="rId10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347FC2C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7D70A1DC">
                <v:shape id="_x0000_i1071" type="#_x0000_t75" style="width:38.35pt;height:14.35pt" o:ole="">
                  <v:imagedata r:id="rId102" o:title=""/>
                </v:shape>
                <o:OLEObject Type="Embed" ProgID="Equation.DSMT4" ShapeID="_x0000_i1071" DrawAspect="Content" ObjectID="_1682127213" r:id="rId103"/>
              </w:object>
            </w:r>
          </w:p>
          <w:p w14:paraId="5BA20E28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64FE756C">
                <v:shape id="_x0000_i1072" type="#_x0000_t75" style="width:46.35pt;height:25.65pt" o:ole="">
                  <v:imagedata r:id="rId104" o:title=""/>
                </v:shape>
                <o:OLEObject Type="Embed" ProgID="Equation.DSMT4" ShapeID="_x0000_i1072" DrawAspect="Content" ObjectID="_1682127214" r:id="rId105"/>
              </w:object>
            </w:r>
          </w:p>
          <w:p w14:paraId="7305FD21" w14:textId="77777777" w:rsidR="00A16E70" w:rsidRPr="00A16E70" w:rsidRDefault="00A16E70" w:rsidP="00A16E7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0EB9DDC">
                <v:shape id="_x0000_i1073" type="#_x0000_t75" style="width:29.35pt;height:16.35pt" o:ole="">
                  <v:imagedata r:id="rId106" o:title=""/>
                </v:shape>
                <o:OLEObject Type="Embed" ProgID="Equation.DSMT4" ShapeID="_x0000_i1073" DrawAspect="Content" ObjectID="_1682127215" r:id="rId107"/>
              </w:object>
            </w:r>
          </w:p>
          <w:p w14:paraId="47CCCAB5" w14:textId="77777777" w:rsidR="00A16E70" w:rsidRDefault="00A16E70" w:rsidP="00A16E7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16895501" w14:textId="77777777" w:rsidR="00A16E70" w:rsidRPr="00377F0B" w:rsidRDefault="00A16E70" w:rsidP="008B668B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18"/>
                <w:sz w:val="22"/>
              </w:rPr>
              <w:object w:dxaOrig="1400" w:dyaOrig="480" w14:anchorId="3A13AA6F">
                <v:shape id="_x0000_i1074" type="#_x0000_t75" style="width:69.65pt;height:24pt" o:ole="">
                  <v:imagedata r:id="rId108" o:title=""/>
                </v:shape>
                <o:OLEObject Type="Embed" ProgID="Equation.DSMT4" ShapeID="_x0000_i1074" DrawAspect="Content" ObjectID="_1682127216" r:id="rId109"/>
              </w:object>
            </w:r>
          </w:p>
          <w:p w14:paraId="2D8EB346" w14:textId="77777777" w:rsidR="00A16E70" w:rsidRDefault="00A16E70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1F7E2FEE">
                <v:shape id="_x0000_i1075" type="#_x0000_t75" style="width:111.65pt;height:24pt" o:ole="">
                  <v:imagedata r:id="rId110" o:title=""/>
                </v:shape>
                <o:OLEObject Type="Embed" ProgID="Equation.DSMT4" ShapeID="_x0000_i1075" DrawAspect="Content" ObjectID="_1682127217" r:id="rId11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540"/>
            </w:tblGrid>
            <w:tr w:rsidR="00A16E70" w:rsidRPr="008645BD" w14:paraId="0FF260F6" w14:textId="77777777" w:rsidTr="0032419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568048D7" w14:textId="77777777" w:rsidR="00A16E70" w:rsidRPr="00750FCC" w:rsidRDefault="00A16E70" w:rsidP="008B668B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27733BB" w14:textId="77777777" w:rsidR="00A16E70" w:rsidRPr="00750FCC" w:rsidRDefault="00A16E7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02083553" w14:textId="77777777" w:rsidR="00A16E70" w:rsidRPr="00750FCC" w:rsidRDefault="00A16E7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A16E70" w:rsidRPr="008645BD" w14:paraId="21FD00A5" w14:textId="77777777" w:rsidTr="0032419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607E6C7F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7017B80">
                      <v:shape id="_x0000_i1076" type="#_x0000_t75" style="width:33pt;height:24pt" o:ole="">
                        <v:imagedata r:id="rId112" o:title=""/>
                      </v:shape>
                      <o:OLEObject Type="Embed" ProgID="Equation.DSMT4" ShapeID="_x0000_i1076" DrawAspect="Content" ObjectID="_1682127218" r:id="rId11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6D153EA4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1EEBC6A0">
                      <v:shape id="_x0000_i1077" type="#_x0000_t75" style="width:25.65pt;height:24pt" o:ole="">
                        <v:imagedata r:id="rId114" o:title=""/>
                      </v:shape>
                      <o:OLEObject Type="Embed" ProgID="Equation.DSMT4" ShapeID="_x0000_i1077" DrawAspect="Content" ObjectID="_1682127219" r:id="rId115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6311191B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2FBBE5">
                      <v:shape id="_x0000_i1078" type="#_x0000_t75" style="width:10.65pt;height:14.35pt" o:ole="">
                        <v:imagedata r:id="rId116" o:title=""/>
                      </v:shape>
                      <o:OLEObject Type="Embed" ProgID="Equation.DSMT4" ShapeID="_x0000_i1078" DrawAspect="Content" ObjectID="_1682127220" r:id="rId117"/>
                    </w:object>
                  </w:r>
                  <w:r w:rsidR="00A16E7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A16E70" w:rsidRPr="008645BD" w14:paraId="72B91EBC" w14:textId="77777777" w:rsidTr="00324197">
              <w:tc>
                <w:tcPr>
                  <w:tcW w:w="985" w:type="dxa"/>
                  <w:vAlign w:val="center"/>
                </w:tcPr>
                <w:p w14:paraId="020E79A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740" w:dyaOrig="520" w14:anchorId="00481CE2">
                      <v:shape id="_x0000_i1079" type="#_x0000_t75" style="width:36.65pt;height:25.65pt" o:ole="">
                        <v:imagedata r:id="rId118" o:title=""/>
                      </v:shape>
                      <o:OLEObject Type="Embed" ProgID="Equation.DSMT4" ShapeID="_x0000_i1079" DrawAspect="Content" ObjectID="_1682127221" r:id="rId1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5CFE78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6988B1A9">
                      <v:shape id="_x0000_i1080" type="#_x0000_t75" style="width:21pt;height:25.65pt" o:ole="">
                        <v:imagedata r:id="rId120" o:title=""/>
                      </v:shape>
                      <o:OLEObject Type="Embed" ProgID="Equation.DSMT4" ShapeID="_x0000_i1080" DrawAspect="Content" ObjectID="_1682127222" r:id="rId1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A9AE112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3C149D01">
                      <v:shape id="_x0000_i1081" type="#_x0000_t75" style="width:19.65pt;height:25.65pt" o:ole="">
                        <v:imagedata r:id="rId122" o:title=""/>
                      </v:shape>
                      <o:OLEObject Type="Embed" ProgID="Equation.DSMT4" ShapeID="_x0000_i1081" DrawAspect="Content" ObjectID="_1682127223" r:id="rId123"/>
                    </w:object>
                  </w:r>
                </w:p>
              </w:tc>
            </w:tr>
            <w:tr w:rsidR="00A16E70" w:rsidRPr="008645BD" w14:paraId="24B41ADA" w14:textId="77777777" w:rsidTr="00324197">
              <w:tc>
                <w:tcPr>
                  <w:tcW w:w="985" w:type="dxa"/>
                  <w:vAlign w:val="center"/>
                </w:tcPr>
                <w:p w14:paraId="42DD12E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7DD7F3D8">
                      <v:shape id="_x0000_i1082" type="#_x0000_t75" style="width:33.65pt;height:24pt" o:ole="">
                        <v:imagedata r:id="rId124" o:title=""/>
                      </v:shape>
                      <o:OLEObject Type="Embed" ProgID="Equation.DSMT4" ShapeID="_x0000_i1082" DrawAspect="Content" ObjectID="_1682127224" r:id="rId1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362A458A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60B2A66B">
                      <v:shape id="_x0000_i1083" type="#_x0000_t75" style="width:12.65pt;height:24pt" o:ole="">
                        <v:imagedata r:id="rId126" o:title=""/>
                      </v:shape>
                      <o:OLEObject Type="Embed" ProgID="Equation.DSMT4" ShapeID="_x0000_i1083" DrawAspect="Content" ObjectID="_1682127225" r:id="rId1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EBA8605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0A747F0">
                      <v:shape id="_x0000_i1084" type="#_x0000_t75" style="width:12.65pt;height:10.65pt" o:ole="">
                        <v:imagedata r:id="rId128" o:title=""/>
                      </v:shape>
                      <o:OLEObject Type="Embed" ProgID="Equation.DSMT4" ShapeID="_x0000_i1084" DrawAspect="Content" ObjectID="_1682127226" r:id="rId129"/>
                    </w:object>
                  </w:r>
                </w:p>
              </w:tc>
            </w:tr>
            <w:tr w:rsidR="00A16E70" w:rsidRPr="008645BD" w14:paraId="2DA05032" w14:textId="77777777" w:rsidTr="00324197">
              <w:tc>
                <w:tcPr>
                  <w:tcW w:w="985" w:type="dxa"/>
                  <w:vAlign w:val="center"/>
                </w:tcPr>
                <w:p w14:paraId="2C76D70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6C7F9FB2">
                      <v:shape id="_x0000_i1085" type="#_x0000_t75" style="width:40.35pt;height:24pt" o:ole="">
                        <v:imagedata r:id="rId130" o:title=""/>
                      </v:shape>
                      <o:OLEObject Type="Embed" ProgID="Equation.DSMT4" ShapeID="_x0000_i1085" DrawAspect="Content" ObjectID="_1682127227" r:id="rId13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6247D2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71E63E0">
                      <v:shape id="_x0000_i1086" type="#_x0000_t75" style="width:18.65pt;height:25.65pt" o:ole="">
                        <v:imagedata r:id="rId132" o:title=""/>
                      </v:shape>
                      <o:OLEObject Type="Embed" ProgID="Equation.DSMT4" ShapeID="_x0000_i1086" DrawAspect="Content" ObjectID="_1682127228" r:id="rId1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20E288A1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40" w:dyaOrig="520" w14:anchorId="63EA7E16">
                      <v:shape id="_x0000_i1087" type="#_x0000_t75" style="width:12pt;height:25.65pt" o:ole="">
                        <v:imagedata r:id="rId134" o:title=""/>
                      </v:shape>
                      <o:OLEObject Type="Embed" ProgID="Equation.DSMT4" ShapeID="_x0000_i1087" DrawAspect="Content" ObjectID="_1682127229" r:id="rId135"/>
                    </w:object>
                  </w:r>
                </w:p>
              </w:tc>
            </w:tr>
            <w:tr w:rsidR="00A16E70" w:rsidRPr="008645BD" w14:paraId="784BA9D9" w14:textId="77777777" w:rsidTr="00324197">
              <w:tc>
                <w:tcPr>
                  <w:tcW w:w="985" w:type="dxa"/>
                  <w:vAlign w:val="center"/>
                </w:tcPr>
                <w:p w14:paraId="7A31617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00" w:dyaOrig="480" w14:anchorId="35F3F99E">
                      <v:shape id="_x0000_i1088" type="#_x0000_t75" style="width:39.65pt;height:24pt" o:ole="">
                        <v:imagedata r:id="rId136" o:title=""/>
                      </v:shape>
                      <o:OLEObject Type="Embed" ProgID="Equation.DSMT4" ShapeID="_x0000_i1088" DrawAspect="Content" ObjectID="_1682127230" r:id="rId13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375AB4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6BBC0441">
                      <v:shape id="_x0000_i1089" type="#_x0000_t75" style="width:18pt;height:24pt" o:ole="">
                        <v:imagedata r:id="rId138" o:title=""/>
                      </v:shape>
                      <o:OLEObject Type="Embed" ProgID="Equation.DSMT4" ShapeID="_x0000_i1089" DrawAspect="Content" ObjectID="_1682127231" r:id="rId139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6438F63F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C13FF">
                      <v:shape id="_x0000_i1090" type="#_x0000_t75" style="width:10.65pt;height:14.35pt" o:ole="">
                        <v:imagedata r:id="rId140" o:title=""/>
                      </v:shape>
                      <o:OLEObject Type="Embed" ProgID="Equation.DSMT4" ShapeID="_x0000_i1090" DrawAspect="Content" ObjectID="_1682127232" r:id="rId141"/>
                    </w:object>
                  </w:r>
                </w:p>
              </w:tc>
            </w:tr>
          </w:tbl>
          <w:p w14:paraId="09BFD74E" w14:textId="77777777" w:rsidR="00A16E70" w:rsidRDefault="00A16E70" w:rsidP="008B668B"/>
        </w:tc>
        <w:tc>
          <w:tcPr>
            <w:tcW w:w="4852" w:type="dxa"/>
          </w:tcPr>
          <w:p w14:paraId="1FB38D5A" w14:textId="77777777" w:rsidR="00A16E70" w:rsidRDefault="004B6BB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97E425" wp14:editId="7118365B">
                  <wp:extent cx="2748536" cy="27432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EEECF9" w14:textId="77777777" w:rsidR="003D4A5E" w:rsidRPr="000676E2" w:rsidRDefault="003D4A5E" w:rsidP="009758FF">
      <w:pPr>
        <w:spacing w:line="360" w:lineRule="auto"/>
      </w:pPr>
    </w:p>
    <w:p w14:paraId="7505FCFF" w14:textId="77777777" w:rsidR="001777C4" w:rsidRPr="001777C4" w:rsidRDefault="001777C4" w:rsidP="009758FF">
      <w:pPr>
        <w:spacing w:line="360" w:lineRule="auto"/>
      </w:pPr>
    </w:p>
    <w:p w14:paraId="01C7BC40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68D8F3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48EA35DF">
          <v:shape id="_x0000_i1091" type="#_x0000_t75" style="width:75pt;height:27.65pt" o:ole="">
            <v:imagedata r:id="rId143" o:title=""/>
          </v:shape>
          <o:OLEObject Type="Embed" ProgID="Equation.DSMT4" ShapeID="_x0000_i1091" DrawAspect="Content" ObjectID="_1682127233" r:id="rId144"/>
        </w:object>
      </w:r>
    </w:p>
    <w:p w14:paraId="5FBCBC2D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7608B9" w14:paraId="0E5445FB" w14:textId="77777777" w:rsidTr="008B668B">
        <w:trPr>
          <w:jc w:val="right"/>
        </w:trPr>
        <w:tc>
          <w:tcPr>
            <w:tcW w:w="2335" w:type="dxa"/>
          </w:tcPr>
          <w:p w14:paraId="668BF0D9" w14:textId="77777777" w:rsidR="007608B9" w:rsidRDefault="007608B9" w:rsidP="008B668B"/>
          <w:p w14:paraId="21A3A141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5C218CBE">
                <v:shape id="_x0000_i1092" type="#_x0000_t75" style="width:25.35pt;height:14.35pt" o:ole="">
                  <v:imagedata r:id="rId145" o:title=""/>
                </v:shape>
                <o:OLEObject Type="Embed" ProgID="Equation.DSMT4" ShapeID="_x0000_i1092" DrawAspect="Content" ObjectID="_1682127234" r:id="rId14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D6E0E16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0E2141F9">
                <v:shape id="_x0000_i1093" type="#_x0000_t75" style="width:32.35pt;height:14.35pt" o:ole="">
                  <v:imagedata r:id="rId147" o:title=""/>
                </v:shape>
                <o:OLEObject Type="Embed" ProgID="Equation.DSMT4" ShapeID="_x0000_i1093" DrawAspect="Content" ObjectID="_1682127235" r:id="rId148"/>
              </w:object>
            </w:r>
          </w:p>
          <w:p w14:paraId="221F22CF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CECA4FB">
                <v:shape id="_x0000_i1094" type="#_x0000_t75" style="width:40.35pt;height:25.65pt" o:ole="">
                  <v:imagedata r:id="rId149" o:title=""/>
                </v:shape>
                <o:OLEObject Type="Embed" ProgID="Equation.DSMT4" ShapeID="_x0000_i1094" DrawAspect="Content" ObjectID="_1682127236" r:id="rId150"/>
              </w:object>
            </w:r>
          </w:p>
          <w:p w14:paraId="1F87173F" w14:textId="77777777" w:rsidR="007608B9" w:rsidRPr="00A16E70" w:rsidRDefault="007608B9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0D81FB84">
                <v:shape id="_x0000_i1095" type="#_x0000_t75" style="width:29.35pt;height:16.35pt" o:ole="">
                  <v:imagedata r:id="rId151" o:title=""/>
                </v:shape>
                <o:OLEObject Type="Embed" ProgID="Equation.DSMT4" ShapeID="_x0000_i1095" DrawAspect="Content" ObjectID="_1682127237" r:id="rId152"/>
              </w:object>
            </w:r>
          </w:p>
          <w:p w14:paraId="1C93A0A2" w14:textId="77777777" w:rsidR="007608B9" w:rsidRDefault="007608B9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66862B09" w14:textId="77777777" w:rsidR="008131C5" w:rsidRDefault="0018416F" w:rsidP="008131C5">
            <w:pPr>
              <w:rPr>
                <w:sz w:val="22"/>
              </w:rPr>
            </w:pPr>
            <w:r w:rsidRPr="0018416F">
              <w:rPr>
                <w:position w:val="-18"/>
              </w:rPr>
              <w:object w:dxaOrig="1480" w:dyaOrig="480" w14:anchorId="4E9AB19F">
                <v:shape id="_x0000_i1096" type="#_x0000_t75" style="width:74.35pt;height:24pt" o:ole="">
                  <v:imagedata r:id="rId153" o:title=""/>
                </v:shape>
                <o:OLEObject Type="Embed" ProgID="Equation.DSMT4" ShapeID="_x0000_i1096" DrawAspect="Content" ObjectID="_1682127238" r:id="rId154"/>
              </w:object>
            </w:r>
          </w:p>
          <w:p w14:paraId="442DDD59" w14:textId="77777777" w:rsidR="007608B9" w:rsidRPr="00377F0B" w:rsidRDefault="0018416F" w:rsidP="008131C5">
            <w:pPr>
              <w:rPr>
                <w:sz w:val="22"/>
              </w:rPr>
            </w:pPr>
            <w:r w:rsidRPr="0018416F">
              <w:rPr>
                <w:position w:val="-20"/>
              </w:rPr>
              <w:object w:dxaOrig="1340" w:dyaOrig="520" w14:anchorId="1F9D0338">
                <v:shape id="_x0000_i1097" type="#_x0000_t75" style="width:67.35pt;height:25.65pt" o:ole="">
                  <v:imagedata r:id="rId155" o:title=""/>
                </v:shape>
                <o:OLEObject Type="Embed" ProgID="Equation.DSMT4" ShapeID="_x0000_i1097" DrawAspect="Content" ObjectID="_1682127239" r:id="rId156"/>
              </w:object>
            </w:r>
          </w:p>
          <w:p w14:paraId="2E917A72" w14:textId="77777777" w:rsidR="007608B9" w:rsidRDefault="008131C5" w:rsidP="0018416F"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659148BE">
                <v:shape id="_x0000_i1098" type="#_x0000_t75" style="width:111.65pt;height:24pt" o:ole="">
                  <v:imagedata r:id="rId157" o:title=""/>
                </v:shape>
                <o:OLEObject Type="Embed" ProgID="Equation.DSMT4" ShapeID="_x0000_i1098" DrawAspect="Content" ObjectID="_1682127240" r:id="rId158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895"/>
              <w:gridCol w:w="630"/>
              <w:gridCol w:w="630"/>
            </w:tblGrid>
            <w:tr w:rsidR="009C1737" w:rsidRPr="008645BD" w14:paraId="79073CE4" w14:textId="77777777" w:rsidTr="009C1737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1E133C76" w14:textId="77777777" w:rsidR="007608B9" w:rsidRPr="00750FCC" w:rsidRDefault="007608B9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6303348F" w14:textId="77777777" w:rsidR="007608B9" w:rsidRPr="00750FCC" w:rsidRDefault="007608B9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D044CE9" w14:textId="77777777" w:rsidR="007608B9" w:rsidRPr="00750FCC" w:rsidRDefault="007608B9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1737" w:rsidRPr="008645BD" w14:paraId="7682C58C" w14:textId="77777777" w:rsidTr="009C1737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25B7E427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11A09338">
                      <v:shape id="_x0000_i1099" type="#_x0000_t75" style="width:27pt;height:23.35pt" o:ole="">
                        <v:imagedata r:id="rId159" o:title=""/>
                      </v:shape>
                      <o:OLEObject Type="Embed" ProgID="Equation.DSMT4" ShapeID="_x0000_i1099" DrawAspect="Content" ObjectID="_1682127241" r:id="rId16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1AB8603F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583C77ED">
                      <v:shape id="_x0000_i1100" type="#_x0000_t75" style="width:19.65pt;height:24pt" o:ole="">
                        <v:imagedata r:id="rId161" o:title=""/>
                      </v:shape>
                      <o:OLEObject Type="Embed" ProgID="Equation.DSMT4" ShapeID="_x0000_i1100" DrawAspect="Content" ObjectID="_1682127242" r:id="rId162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E510D94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2D19BDC">
                      <v:shape id="_x0000_i1101" type="#_x0000_t75" style="width:12.65pt;height:10.65pt" o:ole="">
                        <v:imagedata r:id="rId163" o:title=""/>
                      </v:shape>
                      <o:OLEObject Type="Embed" ProgID="Equation.DSMT4" ShapeID="_x0000_i1101" DrawAspect="Content" ObjectID="_1682127243" r:id="rId164"/>
                    </w:object>
                  </w:r>
                  <w:r w:rsidR="007608B9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1737" w:rsidRPr="008645BD" w14:paraId="1AE97099" w14:textId="77777777" w:rsidTr="009C1737">
              <w:tc>
                <w:tcPr>
                  <w:tcW w:w="895" w:type="dxa"/>
                  <w:vAlign w:val="center"/>
                </w:tcPr>
                <w:p w14:paraId="11E18373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E551BD0">
                      <v:shape id="_x0000_i1102" type="#_x0000_t75" style="width:31.35pt;height:23.35pt" o:ole="">
                        <v:imagedata r:id="rId165" o:title=""/>
                      </v:shape>
                      <o:OLEObject Type="Embed" ProgID="Equation.DSMT4" ShapeID="_x0000_i1102" DrawAspect="Content" ObjectID="_1682127244" r:id="rId16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37C825C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0218F30D">
                      <v:shape id="_x0000_i1103" type="#_x0000_t75" style="width:10.65pt;height:14.35pt" o:ole="">
                        <v:imagedata r:id="rId167" o:title=""/>
                      </v:shape>
                      <o:OLEObject Type="Embed" ProgID="Equation.DSMT4" ShapeID="_x0000_i1103" DrawAspect="Content" ObjectID="_1682127245" r:id="rId1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AA1C403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1230F033">
                      <v:shape id="_x0000_i1104" type="#_x0000_t75" style="width:6.65pt;height:12.65pt" o:ole="">
                        <v:imagedata r:id="rId169" o:title=""/>
                      </v:shape>
                      <o:OLEObject Type="Embed" ProgID="Equation.DSMT4" ShapeID="_x0000_i1104" DrawAspect="Content" ObjectID="_1682127246" r:id="rId170"/>
                    </w:object>
                  </w:r>
                </w:p>
              </w:tc>
            </w:tr>
            <w:tr w:rsidR="009C1737" w:rsidRPr="008645BD" w14:paraId="4B9EEC90" w14:textId="77777777" w:rsidTr="009C1737">
              <w:tc>
                <w:tcPr>
                  <w:tcW w:w="895" w:type="dxa"/>
                  <w:vAlign w:val="center"/>
                </w:tcPr>
                <w:p w14:paraId="08915854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7B8A06">
                      <v:shape id="_x0000_i1105" type="#_x0000_t75" style="width:31.35pt;height:23.35pt" o:ole="">
                        <v:imagedata r:id="rId171" o:title=""/>
                      </v:shape>
                      <o:OLEObject Type="Embed" ProgID="Equation.DSMT4" ShapeID="_x0000_i1105" DrawAspect="Content" ObjectID="_1682127247" r:id="rId17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AF65193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706B138B">
                      <v:shape id="_x0000_i1106" type="#_x0000_t75" style="width:12.65pt;height:24pt" o:ole="">
                        <v:imagedata r:id="rId173" o:title=""/>
                      </v:shape>
                      <o:OLEObject Type="Embed" ProgID="Equation.DSMT4" ShapeID="_x0000_i1106" DrawAspect="Content" ObjectID="_1682127248" r:id="rId1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A4640B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D9B601">
                      <v:shape id="_x0000_i1107" type="#_x0000_t75" style="width:10.65pt;height:14.35pt" o:ole="">
                        <v:imagedata r:id="rId175" o:title=""/>
                      </v:shape>
                      <o:OLEObject Type="Embed" ProgID="Equation.DSMT4" ShapeID="_x0000_i1107" DrawAspect="Content" ObjectID="_1682127249" r:id="rId176"/>
                    </w:object>
                  </w:r>
                </w:p>
              </w:tc>
            </w:tr>
            <w:tr w:rsidR="009C1737" w:rsidRPr="008645BD" w14:paraId="454FFA2D" w14:textId="77777777" w:rsidTr="009C1737">
              <w:tc>
                <w:tcPr>
                  <w:tcW w:w="895" w:type="dxa"/>
                  <w:vAlign w:val="center"/>
                </w:tcPr>
                <w:p w14:paraId="2AE61FBD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79281D9A">
                      <v:shape id="_x0000_i1108" type="#_x0000_t75" style="width:35.35pt;height:23.35pt" o:ole="">
                        <v:imagedata r:id="rId177" o:title=""/>
                      </v:shape>
                      <o:OLEObject Type="Embed" ProgID="Equation.DSMT4" ShapeID="_x0000_i1108" DrawAspect="Content" ObjectID="_1682127250" r:id="rId17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5C5DD1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304839A">
                      <v:shape id="_x0000_i1109" type="#_x0000_t75" style="width:12.65pt;height:25.65pt" o:ole="">
                        <v:imagedata r:id="rId179" o:title=""/>
                      </v:shape>
                      <o:OLEObject Type="Embed" ProgID="Equation.DSMT4" ShapeID="_x0000_i1109" DrawAspect="Content" ObjectID="_1682127251" r:id="rId1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787F1B1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2F3958BA">
                      <v:shape id="_x0000_i1110" type="#_x0000_t75" style="width:15pt;height:12.65pt" o:ole="">
                        <v:imagedata r:id="rId181" o:title=""/>
                      </v:shape>
                      <o:OLEObject Type="Embed" ProgID="Equation.DSMT4" ShapeID="_x0000_i1110" DrawAspect="Content" ObjectID="_1682127252" r:id="rId182"/>
                    </w:object>
                  </w:r>
                </w:p>
              </w:tc>
            </w:tr>
            <w:tr w:rsidR="009C1737" w:rsidRPr="008645BD" w14:paraId="76D0C74A" w14:textId="77777777" w:rsidTr="009C1737">
              <w:tc>
                <w:tcPr>
                  <w:tcW w:w="895" w:type="dxa"/>
                  <w:vAlign w:val="center"/>
                </w:tcPr>
                <w:p w14:paraId="283D7940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0DB0BC">
                      <v:shape id="_x0000_i1111" type="#_x0000_t75" style="width:29.35pt;height:23.35pt" o:ole="">
                        <v:imagedata r:id="rId183" o:title=""/>
                      </v:shape>
                      <o:OLEObject Type="Embed" ProgID="Equation.DSMT4" ShapeID="_x0000_i1111" DrawAspect="Content" ObjectID="_1682127253" r:id="rId18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614B1D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1641FBFC">
                      <v:shape id="_x0000_i1112" type="#_x0000_t75" style="width:18pt;height:24pt" o:ole="">
                        <v:imagedata r:id="rId185" o:title=""/>
                      </v:shape>
                      <o:OLEObject Type="Embed" ProgID="Equation.DSMT4" ShapeID="_x0000_i1112" DrawAspect="Content" ObjectID="_1682127254" r:id="rId1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8B8097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C6CA44C">
                      <v:shape id="_x0000_i1113" type="#_x0000_t75" style="width:12.65pt;height:10.65pt" o:ole="">
                        <v:imagedata r:id="rId187" o:title=""/>
                      </v:shape>
                      <o:OLEObject Type="Embed" ProgID="Equation.DSMT4" ShapeID="_x0000_i1113" DrawAspect="Content" ObjectID="_1682127255" r:id="rId188"/>
                    </w:object>
                  </w:r>
                </w:p>
              </w:tc>
            </w:tr>
          </w:tbl>
          <w:p w14:paraId="427A690E" w14:textId="77777777" w:rsidR="007608B9" w:rsidRDefault="007608B9" w:rsidP="008B668B"/>
        </w:tc>
        <w:tc>
          <w:tcPr>
            <w:tcW w:w="4852" w:type="dxa"/>
          </w:tcPr>
          <w:p w14:paraId="6D1D0BA2" w14:textId="77777777" w:rsidR="007608B9" w:rsidRDefault="009C173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E7E8D3" wp14:editId="51DBD22C">
                  <wp:extent cx="2748536" cy="274320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0D7909" w14:textId="77777777" w:rsidR="007608B9" w:rsidRPr="000676E2" w:rsidRDefault="007608B9" w:rsidP="007608B9"/>
    <w:p w14:paraId="69E939B7" w14:textId="77777777" w:rsidR="008451E8" w:rsidRPr="00FD5B6E" w:rsidRDefault="008451E8" w:rsidP="00FD5B6E">
      <w:pPr>
        <w:rPr>
          <w:sz w:val="14"/>
        </w:rPr>
      </w:pPr>
      <w:r w:rsidRPr="00FD5B6E">
        <w:rPr>
          <w:sz w:val="14"/>
        </w:rPr>
        <w:br w:type="page"/>
      </w:r>
    </w:p>
    <w:p w14:paraId="33580D74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408EB2A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60" w:dyaOrig="560" w14:anchorId="791AD4FF">
          <v:shape id="_x0000_i1114" type="#_x0000_t75" style="width:88.35pt;height:27.65pt" o:ole="">
            <v:imagedata r:id="rId190" o:title=""/>
          </v:shape>
          <o:OLEObject Type="Embed" ProgID="Equation.DSMT4" ShapeID="_x0000_i1114" DrawAspect="Content" ObjectID="_1682127256" r:id="rId191"/>
        </w:object>
      </w:r>
    </w:p>
    <w:p w14:paraId="753283CB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9758FF" w14:paraId="186DB6E0" w14:textId="77777777" w:rsidTr="008B668B">
        <w:trPr>
          <w:jc w:val="right"/>
        </w:trPr>
        <w:tc>
          <w:tcPr>
            <w:tcW w:w="2335" w:type="dxa"/>
          </w:tcPr>
          <w:p w14:paraId="2DF70546" w14:textId="77777777" w:rsidR="009758FF" w:rsidRDefault="009758FF" w:rsidP="008B668B"/>
          <w:p w14:paraId="7892121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56A33E0">
                <v:shape id="_x0000_i1115" type="#_x0000_t75" style="width:25.35pt;height:14.35pt" o:ole="">
                  <v:imagedata r:id="rId192" o:title=""/>
                </v:shape>
                <o:OLEObject Type="Embed" ProgID="Equation.DSMT4" ShapeID="_x0000_i1115" DrawAspect="Content" ObjectID="_1682127257" r:id="rId193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6CCD70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2654C7F5">
                <v:shape id="_x0000_i1116" type="#_x0000_t75" style="width:33.65pt;height:25.65pt" o:ole="">
                  <v:imagedata r:id="rId194" o:title=""/>
                </v:shape>
                <o:OLEObject Type="Embed" ProgID="Equation.DSMT4" ShapeID="_x0000_i1116" DrawAspect="Content" ObjectID="_1682127258" r:id="rId195"/>
              </w:object>
            </w:r>
          </w:p>
          <w:p w14:paraId="4B61AC90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1D87C298">
                <v:shape id="_x0000_i1117" type="#_x0000_t75" style="width:40.35pt;height:25.65pt" o:ole="">
                  <v:imagedata r:id="rId196" o:title=""/>
                </v:shape>
                <o:OLEObject Type="Embed" ProgID="Equation.DSMT4" ShapeID="_x0000_i1117" DrawAspect="Content" ObjectID="_1682127259" r:id="rId197"/>
              </w:object>
            </w:r>
          </w:p>
          <w:p w14:paraId="7D25F0AB" w14:textId="77777777" w:rsidR="009758FF" w:rsidRPr="00A16E70" w:rsidRDefault="009758FF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7C410AB8">
                <v:shape id="_x0000_i1118" type="#_x0000_t75" style="width:29.35pt;height:16.35pt" o:ole="">
                  <v:imagedata r:id="rId198" o:title=""/>
                </v:shape>
                <o:OLEObject Type="Embed" ProgID="Equation.DSMT4" ShapeID="_x0000_i1118" DrawAspect="Content" ObjectID="_1682127260" r:id="rId199"/>
              </w:object>
            </w:r>
          </w:p>
          <w:p w14:paraId="338EC097" w14:textId="77777777" w:rsidR="009758FF" w:rsidRDefault="009758FF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067F2D10" w14:textId="77777777" w:rsidR="009758FF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80" w:dyaOrig="480" w14:anchorId="66453C50">
                <v:shape id="_x0000_i1119" type="#_x0000_t75" style="width:84pt;height:24pt" o:ole="">
                  <v:imagedata r:id="rId200" o:title=""/>
                </v:shape>
                <o:OLEObject Type="Embed" ProgID="Equation.DSMT4" ShapeID="_x0000_i1119" DrawAspect="Content" ObjectID="_1682127261" r:id="rId201"/>
              </w:object>
            </w:r>
          </w:p>
          <w:p w14:paraId="57F067DF" w14:textId="77777777" w:rsidR="009758FF" w:rsidRPr="00377F0B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0927B27E">
                <v:shape id="_x0000_i1120" type="#_x0000_t75" style="width:63pt;height:24pt" o:ole="">
                  <v:imagedata r:id="rId202" o:title=""/>
                </v:shape>
                <o:OLEObject Type="Embed" ProgID="Equation.DSMT4" ShapeID="_x0000_i1120" DrawAspect="Content" ObjectID="_1682127262" r:id="rId203"/>
              </w:object>
            </w:r>
          </w:p>
          <w:p w14:paraId="3CCDC488" w14:textId="77777777" w:rsidR="009758FF" w:rsidRDefault="009758FF" w:rsidP="0018416F">
            <w:pPr>
              <w:ind w:left="157"/>
            </w:pP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52F72EB0">
                <v:shape id="_x0000_i1121" type="#_x0000_t75" style="width:111.65pt;height:24pt" o:ole="">
                  <v:imagedata r:id="rId204" o:title=""/>
                </v:shape>
                <o:OLEObject Type="Embed" ProgID="Equation.DSMT4" ShapeID="_x0000_i1121" DrawAspect="Content" ObjectID="_1682127263" r:id="rId205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540"/>
            </w:tblGrid>
            <w:tr w:rsidR="009758FF" w:rsidRPr="008645BD" w14:paraId="03A9C785" w14:textId="77777777" w:rsidTr="00902DE8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CF96C2C" w14:textId="77777777" w:rsidR="009758FF" w:rsidRPr="00750FCC" w:rsidRDefault="009758FF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7B7BADC" w14:textId="77777777" w:rsidR="009758FF" w:rsidRPr="00750FCC" w:rsidRDefault="009758FF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6E8872D2" w14:textId="77777777" w:rsidR="009758FF" w:rsidRPr="00750FCC" w:rsidRDefault="009758FF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758FF" w:rsidRPr="008645BD" w14:paraId="08045CEF" w14:textId="77777777" w:rsidTr="00902DE8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2357FC1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FC70880">
                      <v:shape id="_x0000_i1122" type="#_x0000_t75" style="width:27pt;height:23.35pt" o:ole="">
                        <v:imagedata r:id="rId206" o:title=""/>
                      </v:shape>
                      <o:OLEObject Type="Embed" ProgID="Equation.DSMT4" ShapeID="_x0000_i1122" DrawAspect="Content" ObjectID="_1682127264" r:id="rId207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016E5F0A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419E0C4A">
                      <v:shape id="_x0000_i1123" type="#_x0000_t75" style="width:19.65pt;height:24pt" o:ole="">
                        <v:imagedata r:id="rId208" o:title=""/>
                      </v:shape>
                      <o:OLEObject Type="Embed" ProgID="Equation.DSMT4" ShapeID="_x0000_i1123" DrawAspect="Content" ObjectID="_1682127265" r:id="rId209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0240B8F6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674A3B09">
                      <v:shape id="_x0000_i1124" type="#_x0000_t75" style="width:12.65pt;height:10.65pt" o:ole="">
                        <v:imagedata r:id="rId210" o:title=""/>
                      </v:shape>
                      <o:OLEObject Type="Embed" ProgID="Equation.DSMT4" ShapeID="_x0000_i1124" DrawAspect="Content" ObjectID="_1682127266" r:id="rId211"/>
                    </w:object>
                  </w:r>
                  <w:r w:rsidR="009758FF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758FF" w:rsidRPr="008645BD" w14:paraId="24D09751" w14:textId="77777777" w:rsidTr="00902DE8">
              <w:tc>
                <w:tcPr>
                  <w:tcW w:w="985" w:type="dxa"/>
                  <w:vAlign w:val="center"/>
                </w:tcPr>
                <w:p w14:paraId="2A6DF83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25C7C567">
                      <v:shape id="_x0000_i1125" type="#_x0000_t75" style="width:31.35pt;height:24pt" o:ole="">
                        <v:imagedata r:id="rId212" o:title=""/>
                      </v:shape>
                      <o:OLEObject Type="Embed" ProgID="Equation.DSMT4" ShapeID="_x0000_i1125" DrawAspect="Content" ObjectID="_1682127267" r:id="rId21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D7B702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BECC0EE">
                      <v:shape id="_x0000_i1126" type="#_x0000_t75" style="width:19.65pt;height:24pt" o:ole="">
                        <v:imagedata r:id="rId214" o:title=""/>
                      </v:shape>
                      <o:OLEObject Type="Embed" ProgID="Equation.DSMT4" ShapeID="_x0000_i1126" DrawAspect="Content" ObjectID="_1682127268" r:id="rId215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994997A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44B2535C">
                      <v:shape id="_x0000_i1127" type="#_x0000_t75" style="width:10.65pt;height:12.65pt" o:ole="">
                        <v:imagedata r:id="rId216" o:title=""/>
                      </v:shape>
                      <o:OLEObject Type="Embed" ProgID="Equation.DSMT4" ShapeID="_x0000_i1127" DrawAspect="Content" ObjectID="_1682127269" r:id="rId217"/>
                    </w:object>
                  </w:r>
                </w:p>
              </w:tc>
            </w:tr>
            <w:tr w:rsidR="009758FF" w:rsidRPr="008645BD" w14:paraId="7905CA58" w14:textId="77777777" w:rsidTr="00902DE8">
              <w:tc>
                <w:tcPr>
                  <w:tcW w:w="985" w:type="dxa"/>
                  <w:vAlign w:val="center"/>
                </w:tcPr>
                <w:p w14:paraId="7149C887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0834D5A7">
                      <v:shape id="_x0000_i1128" type="#_x0000_t75" style="width:31.35pt;height:23.35pt" o:ole="">
                        <v:imagedata r:id="rId218" o:title=""/>
                      </v:shape>
                      <o:OLEObject Type="Embed" ProgID="Equation.DSMT4" ShapeID="_x0000_i1128" DrawAspect="Content" ObjectID="_1682127270" r:id="rId21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9ED589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6DF52A5A">
                      <v:shape id="_x0000_i1129" type="#_x0000_t75" style="width:9pt;height:12.65pt" o:ole="">
                        <v:imagedata r:id="rId220" o:title=""/>
                      </v:shape>
                      <o:OLEObject Type="Embed" ProgID="Equation.DSMT4" ShapeID="_x0000_i1129" DrawAspect="Content" ObjectID="_1682127271" r:id="rId2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672B13B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7166B1DB">
                      <v:shape id="_x0000_i1130" type="#_x0000_t75" style="width:10.65pt;height:14.35pt" o:ole="">
                        <v:imagedata r:id="rId222" o:title=""/>
                      </v:shape>
                      <o:OLEObject Type="Embed" ProgID="Equation.DSMT4" ShapeID="_x0000_i1130" DrawAspect="Content" ObjectID="_1682127272" r:id="rId223"/>
                    </w:object>
                  </w:r>
                </w:p>
              </w:tc>
            </w:tr>
            <w:tr w:rsidR="009758FF" w:rsidRPr="008645BD" w14:paraId="502956E5" w14:textId="77777777" w:rsidTr="00902DE8">
              <w:tc>
                <w:tcPr>
                  <w:tcW w:w="985" w:type="dxa"/>
                  <w:vAlign w:val="center"/>
                </w:tcPr>
                <w:p w14:paraId="6E308EB9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0BC225CF">
                      <v:shape id="_x0000_i1131" type="#_x0000_t75" style="width:35.35pt;height:24pt" o:ole="">
                        <v:imagedata r:id="rId224" o:title=""/>
                      </v:shape>
                      <o:OLEObject Type="Embed" ProgID="Equation.DSMT4" ShapeID="_x0000_i1131" DrawAspect="Content" ObjectID="_1682127273" r:id="rId22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E039A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3231246E">
                      <v:shape id="_x0000_i1132" type="#_x0000_t75" style="width:12.65pt;height:25.65pt" o:ole="">
                        <v:imagedata r:id="rId226" o:title=""/>
                      </v:shape>
                      <o:OLEObject Type="Embed" ProgID="Equation.DSMT4" ShapeID="_x0000_i1132" DrawAspect="Content" ObjectID="_1682127274" r:id="rId2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5011A665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224F6C93">
                      <v:shape id="_x0000_i1133" type="#_x0000_t75" style="width:16.35pt;height:12.65pt" o:ole="">
                        <v:imagedata r:id="rId228" o:title=""/>
                      </v:shape>
                      <o:OLEObject Type="Embed" ProgID="Equation.DSMT4" ShapeID="_x0000_i1133" DrawAspect="Content" ObjectID="_1682127275" r:id="rId229"/>
                    </w:object>
                  </w:r>
                </w:p>
              </w:tc>
            </w:tr>
            <w:tr w:rsidR="009758FF" w:rsidRPr="008645BD" w14:paraId="49B1AF9D" w14:textId="77777777" w:rsidTr="00902DE8">
              <w:tc>
                <w:tcPr>
                  <w:tcW w:w="985" w:type="dxa"/>
                  <w:vAlign w:val="center"/>
                </w:tcPr>
                <w:p w14:paraId="5CF75FBD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C050A5C">
                      <v:shape id="_x0000_i1134" type="#_x0000_t75" style="width:31.35pt;height:23.35pt" o:ole="">
                        <v:imagedata r:id="rId230" o:title=""/>
                      </v:shape>
                      <o:OLEObject Type="Embed" ProgID="Equation.DSMT4" ShapeID="_x0000_i1134" DrawAspect="Content" ObjectID="_1682127276" r:id="rId2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920B99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486B45C9">
                      <v:shape id="_x0000_i1135" type="#_x0000_t75" style="width:12.65pt;height:24pt" o:ole="">
                        <v:imagedata r:id="rId232" o:title=""/>
                      </v:shape>
                      <o:OLEObject Type="Embed" ProgID="Equation.DSMT4" ShapeID="_x0000_i1135" DrawAspect="Content" ObjectID="_1682127277" r:id="rId2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177DA1B7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6610C1B">
                      <v:shape id="_x0000_i1136" type="#_x0000_t75" style="width:12.65pt;height:10.65pt" o:ole="">
                        <v:imagedata r:id="rId234" o:title=""/>
                      </v:shape>
                      <o:OLEObject Type="Embed" ProgID="Equation.DSMT4" ShapeID="_x0000_i1136" DrawAspect="Content" ObjectID="_1682127278" r:id="rId235"/>
                    </w:object>
                  </w:r>
                </w:p>
              </w:tc>
            </w:tr>
          </w:tbl>
          <w:p w14:paraId="40AAF479" w14:textId="77777777" w:rsidR="009758FF" w:rsidRDefault="009758FF" w:rsidP="008B668B"/>
        </w:tc>
        <w:tc>
          <w:tcPr>
            <w:tcW w:w="4852" w:type="dxa"/>
          </w:tcPr>
          <w:p w14:paraId="7971A902" w14:textId="77777777" w:rsidR="009758FF" w:rsidRDefault="00E65144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41A4AB6" wp14:editId="5FB11F54">
                  <wp:extent cx="2748536" cy="27432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0D80AC" w14:textId="77777777" w:rsidR="009758FF" w:rsidRPr="000676E2" w:rsidRDefault="009758FF" w:rsidP="009758FF"/>
    <w:p w14:paraId="550E2365" w14:textId="77777777" w:rsidR="001777C4" w:rsidRDefault="001777C4" w:rsidP="00485A81">
      <w:pPr>
        <w:spacing w:line="360" w:lineRule="auto"/>
      </w:pPr>
    </w:p>
    <w:p w14:paraId="1A70BC86" w14:textId="77777777" w:rsidR="000D423B" w:rsidRPr="00D70E5E" w:rsidRDefault="000D423B" w:rsidP="000D423B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FD2A8E" w14:textId="77777777" w:rsidR="000D423B" w:rsidRDefault="000D423B" w:rsidP="000D423B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00" w:dyaOrig="560" w14:anchorId="290BB2FB">
          <v:shape id="_x0000_i1137" type="#_x0000_t75" style="width:99.65pt;height:27.65pt" o:ole="">
            <v:imagedata r:id="rId237" o:title=""/>
          </v:shape>
          <o:OLEObject Type="Embed" ProgID="Equation.DSMT4" ShapeID="_x0000_i1137" DrawAspect="Content" ObjectID="_1682127279" r:id="rId238"/>
        </w:object>
      </w:r>
    </w:p>
    <w:p w14:paraId="18568D8A" w14:textId="77777777" w:rsidR="000D423B" w:rsidRDefault="000D423B" w:rsidP="000D423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5"/>
        <w:gridCol w:w="2610"/>
        <w:gridCol w:w="4852"/>
      </w:tblGrid>
      <w:tr w:rsidR="009C27B0" w14:paraId="3E0AE956" w14:textId="77777777" w:rsidTr="00B33EC4">
        <w:trPr>
          <w:jc w:val="right"/>
        </w:trPr>
        <w:tc>
          <w:tcPr>
            <w:tcW w:w="2425" w:type="dxa"/>
          </w:tcPr>
          <w:p w14:paraId="4B8095AA" w14:textId="77777777" w:rsidR="009C27B0" w:rsidRDefault="009C27B0" w:rsidP="008B668B"/>
          <w:p w14:paraId="1EFA6CE2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40DE1C61">
                <v:shape id="_x0000_i1138" type="#_x0000_t75" style="width:25.35pt;height:14.35pt" o:ole="">
                  <v:imagedata r:id="rId239" o:title=""/>
                </v:shape>
                <o:OLEObject Type="Embed" ProgID="Equation.DSMT4" ShapeID="_x0000_i1138" DrawAspect="Content" ObjectID="_1682127280" r:id="rId240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082FD09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23F37CDF">
                <v:shape id="_x0000_i1139" type="#_x0000_t75" style="width:38.35pt;height:14.35pt" o:ole="">
                  <v:imagedata r:id="rId241" o:title=""/>
                </v:shape>
                <o:OLEObject Type="Embed" ProgID="Equation.DSMT4" ShapeID="_x0000_i1139" DrawAspect="Content" ObjectID="_1682127281" r:id="rId242"/>
              </w:object>
            </w:r>
          </w:p>
          <w:p w14:paraId="2D61734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4F0A435D">
                <v:shape id="_x0000_i1140" type="#_x0000_t75" style="width:40.35pt;height:25.65pt" o:ole="">
                  <v:imagedata r:id="rId243" o:title=""/>
                </v:shape>
                <o:OLEObject Type="Embed" ProgID="Equation.DSMT4" ShapeID="_x0000_i1140" DrawAspect="Content" ObjectID="_1682127282" r:id="rId244"/>
              </w:object>
            </w:r>
          </w:p>
          <w:p w14:paraId="0E8FC5B5" w14:textId="77777777" w:rsidR="009C27B0" w:rsidRPr="00A16E70" w:rsidRDefault="009C27B0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57C72425">
                <v:shape id="_x0000_i1141" type="#_x0000_t75" style="width:29.35pt;height:16.35pt" o:ole="">
                  <v:imagedata r:id="rId245" o:title=""/>
                </v:shape>
                <o:OLEObject Type="Embed" ProgID="Equation.DSMT4" ShapeID="_x0000_i1141" DrawAspect="Content" ObjectID="_1682127283" r:id="rId246"/>
              </w:object>
            </w:r>
          </w:p>
          <w:p w14:paraId="3CA0679A" w14:textId="77777777" w:rsidR="009C27B0" w:rsidRDefault="009C27B0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70B35748" w14:textId="77777777" w:rsidR="009C27B0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60" w:dyaOrig="480" w14:anchorId="0DC285B9">
                <v:shape id="_x0000_i1142" type="#_x0000_t75" style="width:83pt;height:24pt" o:ole="">
                  <v:imagedata r:id="rId247" o:title=""/>
                </v:shape>
                <o:OLEObject Type="Embed" ProgID="Equation.DSMT4" ShapeID="_x0000_i1142" DrawAspect="Content" ObjectID="_1682127284" r:id="rId248"/>
              </w:object>
            </w:r>
          </w:p>
          <w:p w14:paraId="2B286B48" w14:textId="77777777" w:rsidR="009C27B0" w:rsidRDefault="0018416F" w:rsidP="008B668B">
            <w:pPr>
              <w:ind w:left="157"/>
            </w:pPr>
            <w:r w:rsidRPr="0018416F">
              <w:rPr>
                <w:position w:val="-18"/>
              </w:rPr>
              <w:object w:dxaOrig="1420" w:dyaOrig="480" w14:anchorId="7A90BB5B">
                <v:shape id="_x0000_i1143" type="#_x0000_t75" style="width:71.35pt;height:24pt" o:ole="">
                  <v:imagedata r:id="rId249" o:title=""/>
                </v:shape>
                <o:OLEObject Type="Embed" ProgID="Equation.DSMT4" ShapeID="_x0000_i1143" DrawAspect="Content" ObjectID="_1682127285" r:id="rId250"/>
              </w:object>
            </w:r>
          </w:p>
          <w:p w14:paraId="48A86207" w14:textId="77777777" w:rsidR="009C27B0" w:rsidRPr="00377F0B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1D709842">
                <v:shape id="_x0000_i1144" type="#_x0000_t75" style="width:63pt;height:24pt" o:ole="">
                  <v:imagedata r:id="rId251" o:title=""/>
                </v:shape>
                <o:OLEObject Type="Embed" ProgID="Equation.DSMT4" ShapeID="_x0000_i1144" DrawAspect="Content" ObjectID="_1682127286" r:id="rId252"/>
              </w:object>
            </w:r>
          </w:p>
          <w:p w14:paraId="7EC57B35" w14:textId="77777777" w:rsidR="009C27B0" w:rsidRDefault="0018416F" w:rsidP="0018416F">
            <w:pPr>
              <w:ind w:left="157"/>
            </w:pPr>
            <w:r w:rsidRPr="0018416F">
              <w:rPr>
                <w:position w:val="-18"/>
              </w:rPr>
              <w:object w:dxaOrig="2299" w:dyaOrig="480" w14:anchorId="038DDBBF">
                <v:shape id="_x0000_i1145" type="#_x0000_t75" style="width:114.65pt;height:24pt" o:ole="">
                  <v:imagedata r:id="rId253" o:title=""/>
                </v:shape>
                <o:OLEObject Type="Embed" ProgID="Equation.DSMT4" ShapeID="_x0000_i1145" DrawAspect="Content" ObjectID="_1682127287" r:id="rId254"/>
              </w:object>
            </w:r>
          </w:p>
        </w:tc>
        <w:tc>
          <w:tcPr>
            <w:tcW w:w="261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630"/>
            </w:tblGrid>
            <w:tr w:rsidR="009C27B0" w:rsidRPr="008645BD" w14:paraId="2868CA02" w14:textId="77777777" w:rsidTr="00B33EC4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7914AA32" w14:textId="77777777" w:rsidR="009C27B0" w:rsidRPr="00750FCC" w:rsidRDefault="009C27B0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8D22971" w14:textId="77777777" w:rsidR="009C27B0" w:rsidRPr="00750FCC" w:rsidRDefault="009C27B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18C8F79" w14:textId="77777777" w:rsidR="009C27B0" w:rsidRPr="00750FCC" w:rsidRDefault="009C27B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27B0" w:rsidRPr="008645BD" w14:paraId="7F164510" w14:textId="77777777" w:rsidTr="00B33EC4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71A7947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7433D19A">
                      <v:shape id="_x0000_i1146" type="#_x0000_t75" style="width:27pt;height:23.35pt" o:ole="">
                        <v:imagedata r:id="rId255" o:title=""/>
                      </v:shape>
                      <o:OLEObject Type="Embed" ProgID="Equation.DSMT4" ShapeID="_x0000_i1146" DrawAspect="Content" ObjectID="_1682127288" r:id="rId256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DAB8EBB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02FCE906">
                      <v:shape id="_x0000_i1147" type="#_x0000_t75" style="width:19.65pt;height:24pt" o:ole="">
                        <v:imagedata r:id="rId257" o:title=""/>
                      </v:shape>
                      <o:OLEObject Type="Embed" ProgID="Equation.DSMT4" ShapeID="_x0000_i1147" DrawAspect="Content" ObjectID="_1682127289" r:id="rId25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98F7207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B844A32">
                      <v:shape id="_x0000_i1148" type="#_x0000_t75" style="width:12.65pt;height:10.65pt" o:ole="">
                        <v:imagedata r:id="rId259" o:title=""/>
                      </v:shape>
                      <o:OLEObject Type="Embed" ProgID="Equation.DSMT4" ShapeID="_x0000_i1148" DrawAspect="Content" ObjectID="_1682127290" r:id="rId260"/>
                    </w:object>
                  </w:r>
                  <w:r w:rsidR="009C27B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27B0" w:rsidRPr="008645BD" w14:paraId="4E8ABE07" w14:textId="77777777" w:rsidTr="00B33EC4">
              <w:tc>
                <w:tcPr>
                  <w:tcW w:w="985" w:type="dxa"/>
                  <w:vAlign w:val="center"/>
                </w:tcPr>
                <w:p w14:paraId="146484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D1F30CA">
                      <v:shape id="_x0000_i1149" type="#_x0000_t75" style="width:31.35pt;height:23.35pt" o:ole="">
                        <v:imagedata r:id="rId261" o:title=""/>
                      </v:shape>
                      <o:OLEObject Type="Embed" ProgID="Equation.DSMT4" ShapeID="_x0000_i1149" DrawAspect="Content" ObjectID="_1682127291" r:id="rId26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F478E67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109F90F3">
                      <v:shape id="_x0000_i1150" type="#_x0000_t75" style="width:9pt;height:12.65pt" o:ole="">
                        <v:imagedata r:id="rId263" o:title=""/>
                      </v:shape>
                      <o:OLEObject Type="Embed" ProgID="Equation.DSMT4" ShapeID="_x0000_i1150" DrawAspect="Content" ObjectID="_1682127292" r:id="rId26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72EEEC5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80" w:dyaOrig="480" w14:anchorId="54886C67">
                      <v:shape id="_x0000_i1151" type="#_x0000_t75" style="width:18.65pt;height:24pt" o:ole="">
                        <v:imagedata r:id="rId265" o:title=""/>
                      </v:shape>
                      <o:OLEObject Type="Embed" ProgID="Equation.DSMT4" ShapeID="_x0000_i1151" DrawAspect="Content" ObjectID="_1682127293" r:id="rId266"/>
                    </w:object>
                  </w:r>
                </w:p>
              </w:tc>
            </w:tr>
            <w:tr w:rsidR="009C27B0" w:rsidRPr="008645BD" w14:paraId="2882E57B" w14:textId="77777777" w:rsidTr="00B33EC4">
              <w:tc>
                <w:tcPr>
                  <w:tcW w:w="985" w:type="dxa"/>
                  <w:vAlign w:val="center"/>
                </w:tcPr>
                <w:p w14:paraId="3BA8F0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10B3991E">
                      <v:shape id="_x0000_i1152" type="#_x0000_t75" style="width:29.35pt;height:23.35pt" o:ole="">
                        <v:imagedata r:id="rId267" o:title=""/>
                      </v:shape>
                      <o:OLEObject Type="Embed" ProgID="Equation.DSMT4" ShapeID="_x0000_i1152" DrawAspect="Content" ObjectID="_1682127294" r:id="rId2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B2AD5A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5505C460">
                      <v:shape id="_x0000_i1153" type="#_x0000_t75" style="width:12.65pt;height:24pt" o:ole="">
                        <v:imagedata r:id="rId269" o:title=""/>
                      </v:shape>
                      <o:OLEObject Type="Embed" ProgID="Equation.DSMT4" ShapeID="_x0000_i1153" DrawAspect="Content" ObjectID="_1682127295" r:id="rId27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552E75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94B84B8">
                      <v:shape id="_x0000_i1154" type="#_x0000_t75" style="width:10.65pt;height:14.35pt" o:ole="">
                        <v:imagedata r:id="rId271" o:title=""/>
                      </v:shape>
                      <o:OLEObject Type="Embed" ProgID="Equation.DSMT4" ShapeID="_x0000_i1154" DrawAspect="Content" ObjectID="_1682127296" r:id="rId272"/>
                    </w:object>
                  </w:r>
                </w:p>
              </w:tc>
            </w:tr>
            <w:tr w:rsidR="009C27B0" w:rsidRPr="008645BD" w14:paraId="0F5AA9E9" w14:textId="77777777" w:rsidTr="00B33EC4">
              <w:tc>
                <w:tcPr>
                  <w:tcW w:w="985" w:type="dxa"/>
                  <w:vAlign w:val="center"/>
                </w:tcPr>
                <w:p w14:paraId="40AA5B7A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412F6B9F">
                      <v:shape id="_x0000_i1155" type="#_x0000_t75" style="width:35.35pt;height:23.35pt" o:ole="">
                        <v:imagedata r:id="rId273" o:title=""/>
                      </v:shape>
                      <o:OLEObject Type="Embed" ProgID="Equation.DSMT4" ShapeID="_x0000_i1155" DrawAspect="Content" ObjectID="_1682127297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2842F36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5340985D">
                      <v:shape id="_x0000_i1156" type="#_x0000_t75" style="width:10.65pt;height:10.65pt" o:ole="">
                        <v:imagedata r:id="rId275" o:title=""/>
                      </v:shape>
                      <o:OLEObject Type="Embed" ProgID="Equation.DSMT4" ShapeID="_x0000_i1156" DrawAspect="Content" ObjectID="_1682127298" r:id="rId2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1406E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20" w:dyaOrig="480" w14:anchorId="70220D4F">
                      <v:shape id="_x0000_i1157" type="#_x0000_t75" style="width:10.65pt;height:24pt" o:ole="">
                        <v:imagedata r:id="rId277" o:title=""/>
                      </v:shape>
                      <o:OLEObject Type="Embed" ProgID="Equation.DSMT4" ShapeID="_x0000_i1157" DrawAspect="Content" ObjectID="_1682127299" r:id="rId278"/>
                    </w:object>
                  </w:r>
                </w:p>
              </w:tc>
            </w:tr>
            <w:tr w:rsidR="009C27B0" w:rsidRPr="008645BD" w14:paraId="68DEA13B" w14:textId="77777777" w:rsidTr="00B33EC4">
              <w:tc>
                <w:tcPr>
                  <w:tcW w:w="985" w:type="dxa"/>
                  <w:vAlign w:val="center"/>
                </w:tcPr>
                <w:p w14:paraId="24351422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6565949F">
                      <v:shape id="_x0000_i1158" type="#_x0000_t75" style="width:33.65pt;height:23.35pt" o:ole="">
                        <v:imagedata r:id="rId279" o:title=""/>
                      </v:shape>
                      <o:OLEObject Type="Embed" ProgID="Equation.DSMT4" ShapeID="_x0000_i1158" DrawAspect="Content" ObjectID="_1682127300" r:id="rId2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352109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5037A99">
                      <v:shape id="_x0000_i1159" type="#_x0000_t75" style="width:18pt;height:24pt" o:ole="">
                        <v:imagedata r:id="rId281" o:title=""/>
                      </v:shape>
                      <o:OLEObject Type="Embed" ProgID="Equation.DSMT4" ShapeID="_x0000_i1159" DrawAspect="Content" ObjectID="_1682127301" r:id="rId2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2C866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82E318">
                      <v:shape id="_x0000_i1160" type="#_x0000_t75" style="width:12.65pt;height:10.65pt" o:ole="">
                        <v:imagedata r:id="rId283" o:title=""/>
                      </v:shape>
                      <o:OLEObject Type="Embed" ProgID="Equation.DSMT4" ShapeID="_x0000_i1160" DrawAspect="Content" ObjectID="_1682127302" r:id="rId284"/>
                    </w:object>
                  </w:r>
                </w:p>
              </w:tc>
            </w:tr>
          </w:tbl>
          <w:p w14:paraId="3FDC4CC5" w14:textId="77777777" w:rsidR="009C27B0" w:rsidRDefault="009C27B0" w:rsidP="008B668B"/>
        </w:tc>
        <w:tc>
          <w:tcPr>
            <w:tcW w:w="4852" w:type="dxa"/>
          </w:tcPr>
          <w:p w14:paraId="0179F078" w14:textId="77777777" w:rsidR="009C27B0" w:rsidRDefault="00E145B0" w:rsidP="008B668B">
            <w:pPr>
              <w:jc w:val="center"/>
            </w:pPr>
            <w:r w:rsidRPr="00E145B0">
              <w:rPr>
                <w:noProof/>
              </w:rPr>
              <w:drawing>
                <wp:inline distT="0" distB="0" distL="0" distR="0" wp14:anchorId="454F13AB" wp14:editId="05B25C05">
                  <wp:extent cx="2941320" cy="2933065"/>
                  <wp:effectExtent l="0" t="0" r="0" b="635"/>
                  <wp:docPr id="19488" name="Picture 19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2933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6557F" w14:textId="77777777" w:rsidR="009C27B0" w:rsidRPr="000676E2" w:rsidRDefault="009C27B0" w:rsidP="009C27B0"/>
    <w:p w14:paraId="5F2AB27D" w14:textId="77777777" w:rsidR="00FD5B6E" w:rsidRPr="00FD5B6E" w:rsidRDefault="00FD5B6E" w:rsidP="00FD5B6E">
      <w:pPr>
        <w:rPr>
          <w:sz w:val="12"/>
        </w:rPr>
      </w:pPr>
    </w:p>
    <w:p w14:paraId="040E5EF3" w14:textId="77777777" w:rsidR="000D423B" w:rsidRPr="003278E6" w:rsidRDefault="000D423B" w:rsidP="00DE76F0">
      <w:pPr>
        <w:tabs>
          <w:tab w:val="left" w:pos="2160"/>
        </w:tabs>
        <w:spacing w:after="120"/>
        <w:rPr>
          <w:sz w:val="12"/>
        </w:rPr>
      </w:pPr>
      <w:r>
        <w:rPr>
          <w:b/>
          <w:i/>
          <w:sz w:val="28"/>
        </w:rPr>
        <w:br w:type="page"/>
      </w:r>
    </w:p>
    <w:p w14:paraId="365D3538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30CF6DE0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00" w:dyaOrig="560" w14:anchorId="2680D794">
          <v:shape id="_x0000_i1161" type="#_x0000_t75" style="width:105pt;height:27.65pt" o:ole="">
            <v:imagedata r:id="rId286" o:title=""/>
          </v:shape>
          <o:OLEObject Type="Embed" ProgID="Equation.DSMT4" ShapeID="_x0000_i1161" DrawAspect="Content" ObjectID="_1682127303" r:id="rId287"/>
        </w:object>
      </w:r>
    </w:p>
    <w:p w14:paraId="20B6FD9F" w14:textId="77777777" w:rsidR="00ED34DA" w:rsidRDefault="00ED34DA" w:rsidP="003F3A22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B933C0" w14:paraId="16B34E68" w14:textId="77777777" w:rsidTr="003D2056">
        <w:trPr>
          <w:jc w:val="right"/>
        </w:trPr>
        <w:tc>
          <w:tcPr>
            <w:tcW w:w="2245" w:type="dxa"/>
          </w:tcPr>
          <w:p w14:paraId="272C8F09" w14:textId="77777777" w:rsidR="00B933C0" w:rsidRDefault="00B933C0" w:rsidP="00E82330"/>
          <w:p w14:paraId="737810AD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7DAFF3D">
                <v:shape id="_x0000_i1162" type="#_x0000_t75" style="width:25.35pt;height:14.35pt" o:ole="">
                  <v:imagedata r:id="rId288" o:title=""/>
                </v:shape>
                <o:OLEObject Type="Embed" ProgID="Equation.DSMT4" ShapeID="_x0000_i1162" DrawAspect="Content" ObjectID="_1682127304" r:id="rId289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024B6D4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677EA305">
                <v:shape id="_x0000_i1163" type="#_x0000_t75" style="width:33.65pt;height:25.65pt" o:ole="">
                  <v:imagedata r:id="rId290" o:title=""/>
                </v:shape>
                <o:OLEObject Type="Embed" ProgID="Equation.DSMT4" ShapeID="_x0000_i1163" DrawAspect="Content" ObjectID="_1682127305" r:id="rId291"/>
              </w:object>
            </w:r>
          </w:p>
          <w:p w14:paraId="7B86D820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0040EB2F">
                <v:shape id="_x0000_i1164" type="#_x0000_t75" style="width:40.35pt;height:25.65pt" o:ole="">
                  <v:imagedata r:id="rId292" o:title=""/>
                </v:shape>
                <o:OLEObject Type="Embed" ProgID="Equation.DSMT4" ShapeID="_x0000_i1164" DrawAspect="Content" ObjectID="_1682127306" r:id="rId293"/>
              </w:object>
            </w:r>
          </w:p>
          <w:p w14:paraId="7F1E4027" w14:textId="77777777" w:rsidR="00B933C0" w:rsidRPr="00A16E70" w:rsidRDefault="00B933C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40" w:dyaOrig="320" w14:anchorId="558B20EC">
                <v:shape id="_x0000_i1165" type="#_x0000_t75" style="width:27pt;height:16.35pt" o:ole="">
                  <v:imagedata r:id="rId294" o:title=""/>
                </v:shape>
                <o:OLEObject Type="Embed" ProgID="Equation.DSMT4" ShapeID="_x0000_i1165" DrawAspect="Content" ObjectID="_1682127307" r:id="rId295"/>
              </w:object>
            </w:r>
          </w:p>
          <w:p w14:paraId="4690142D" w14:textId="77777777" w:rsidR="00B933C0" w:rsidRDefault="00B933C0" w:rsidP="00B933C0"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880" w:dyaOrig="480" w14:anchorId="557AD613">
                <v:shape id="_x0000_i1166" type="#_x0000_t75" style="width:44.35pt;height:24pt" o:ole="">
                  <v:imagedata r:id="rId296" o:title=""/>
                </v:shape>
                <o:OLEObject Type="Embed" ProgID="Equation.DSMT4" ShapeID="_x0000_i1166" DrawAspect="Content" ObjectID="_1682127308" r:id="rId297"/>
              </w:object>
            </w:r>
          </w:p>
          <w:p w14:paraId="2062CD81" w14:textId="77777777" w:rsidR="00B933C0" w:rsidRDefault="00B933C0" w:rsidP="00E82330">
            <w:pPr>
              <w:ind w:left="157"/>
            </w:pP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B933C0" w:rsidRPr="008645BD" w14:paraId="627C7D8F" w14:textId="77777777" w:rsidTr="003D2056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09728876" w14:textId="77777777" w:rsidR="00B933C0" w:rsidRPr="00750FCC" w:rsidRDefault="00B933C0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09E9CBFF" w14:textId="77777777" w:rsidR="00B933C0" w:rsidRPr="00750FCC" w:rsidRDefault="00B933C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6943A0CB" w14:textId="77777777" w:rsidR="00B933C0" w:rsidRPr="00750FCC" w:rsidRDefault="00B933C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B933C0" w:rsidRPr="008645BD" w14:paraId="6B8FCE3C" w14:textId="77777777" w:rsidTr="003D2056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CE9D3C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473850C">
                      <v:shape id="_x0000_i1167" type="#_x0000_t75" style="width:27pt;height:23.35pt" o:ole="">
                        <v:imagedata r:id="rId298" o:title=""/>
                      </v:shape>
                      <o:OLEObject Type="Embed" ProgID="Equation.DSMT4" ShapeID="_x0000_i1167" DrawAspect="Content" ObjectID="_1682127309" r:id="rId299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116E6AAA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3EC3F7A6">
                      <v:shape id="_x0000_i1168" type="#_x0000_t75" style="width:19.65pt;height:24pt" o:ole="">
                        <v:imagedata r:id="rId300" o:title=""/>
                      </v:shape>
                      <o:OLEObject Type="Embed" ProgID="Equation.DSMT4" ShapeID="_x0000_i1168" DrawAspect="Content" ObjectID="_1682127310" r:id="rId301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53FEA86A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F00706B">
                      <v:shape id="_x0000_i1169" type="#_x0000_t75" style="width:12.65pt;height:10.65pt" o:ole="">
                        <v:imagedata r:id="rId302" o:title=""/>
                      </v:shape>
                      <o:OLEObject Type="Embed" ProgID="Equation.DSMT4" ShapeID="_x0000_i1169" DrawAspect="Content" ObjectID="_1682127311" r:id="rId303"/>
                    </w:object>
                  </w:r>
                  <w:r w:rsidR="00B933C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B933C0" w:rsidRPr="008645BD" w14:paraId="1FCF4AD9" w14:textId="77777777" w:rsidTr="003D2056">
              <w:tc>
                <w:tcPr>
                  <w:tcW w:w="985" w:type="dxa"/>
                  <w:vAlign w:val="center"/>
                </w:tcPr>
                <w:p w14:paraId="06E7CAF0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4EE5C643">
                      <v:shape id="_x0000_i1170" type="#_x0000_t75" style="width:31.35pt;height:24pt" o:ole="">
                        <v:imagedata r:id="rId304" o:title=""/>
                      </v:shape>
                      <o:OLEObject Type="Embed" ProgID="Equation.DSMT4" ShapeID="_x0000_i1170" DrawAspect="Content" ObjectID="_1682127312" r:id="rId305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5610579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99" w:dyaOrig="480" w14:anchorId="5FF3C8E3">
                      <v:shape id="_x0000_i1171" type="#_x0000_t75" style="width:25.35pt;height:24pt" o:ole="">
                        <v:imagedata r:id="rId306" o:title=""/>
                      </v:shape>
                      <o:OLEObject Type="Embed" ProgID="Equation.DSMT4" ShapeID="_x0000_i1171" DrawAspect="Content" ObjectID="_1682127313" r:id="rId3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761BB3D8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266E906C">
                      <v:shape id="_x0000_i1172" type="#_x0000_t75" style="width:14.35pt;height:12pt" o:ole="">
                        <v:imagedata r:id="rId308" o:title=""/>
                      </v:shape>
                      <o:OLEObject Type="Embed" ProgID="Equation.DSMT4" ShapeID="_x0000_i1172" DrawAspect="Content" ObjectID="_1682127314" r:id="rId309"/>
                    </w:object>
                  </w:r>
                </w:p>
              </w:tc>
            </w:tr>
            <w:tr w:rsidR="00B933C0" w:rsidRPr="008645BD" w14:paraId="746DA64B" w14:textId="77777777" w:rsidTr="003D2056">
              <w:tc>
                <w:tcPr>
                  <w:tcW w:w="985" w:type="dxa"/>
                  <w:vAlign w:val="center"/>
                </w:tcPr>
                <w:p w14:paraId="6E77378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A73E8C">
                      <v:shape id="_x0000_i1173" type="#_x0000_t75" style="width:31.35pt;height:23.35pt" o:ole="">
                        <v:imagedata r:id="rId310" o:title=""/>
                      </v:shape>
                      <o:OLEObject Type="Embed" ProgID="Equation.DSMT4" ShapeID="_x0000_i1173" DrawAspect="Content" ObjectID="_1682127315" r:id="rId311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6E9A27EE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D176D5A">
                      <v:shape id="_x0000_i1174" type="#_x0000_t75" style="width:19.65pt;height:24pt" o:ole="">
                        <v:imagedata r:id="rId312" o:title=""/>
                      </v:shape>
                      <o:OLEObject Type="Embed" ProgID="Equation.DSMT4" ShapeID="_x0000_i1174" DrawAspect="Content" ObjectID="_1682127316" r:id="rId31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AFAD943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6CB1680">
                      <v:shape id="_x0000_i1175" type="#_x0000_t75" style="width:6.65pt;height:12.65pt" o:ole="">
                        <v:imagedata r:id="rId314" o:title=""/>
                      </v:shape>
                      <o:OLEObject Type="Embed" ProgID="Equation.DSMT4" ShapeID="_x0000_i1175" DrawAspect="Content" ObjectID="_1682127317" r:id="rId315"/>
                    </w:object>
                  </w:r>
                </w:p>
              </w:tc>
            </w:tr>
            <w:tr w:rsidR="00B933C0" w:rsidRPr="008645BD" w14:paraId="3662D20C" w14:textId="77777777" w:rsidTr="003D2056">
              <w:tc>
                <w:tcPr>
                  <w:tcW w:w="985" w:type="dxa"/>
                  <w:vAlign w:val="center"/>
                </w:tcPr>
                <w:p w14:paraId="2D918BF9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82AE945">
                      <v:shape id="_x0000_i1176" type="#_x0000_t75" style="width:35.35pt;height:24pt" o:ole="">
                        <v:imagedata r:id="rId316" o:title=""/>
                      </v:shape>
                      <o:OLEObject Type="Embed" ProgID="Equation.DSMT4" ShapeID="_x0000_i1176" DrawAspect="Content" ObjectID="_1682127318" r:id="rId317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3B3ABB2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6143BB74">
                      <v:shape id="_x0000_i1177" type="#_x0000_t75" style="width:19.65pt;height:24pt" o:ole="">
                        <v:imagedata r:id="rId318" o:title=""/>
                      </v:shape>
                      <o:OLEObject Type="Embed" ProgID="Equation.DSMT4" ShapeID="_x0000_i1177" DrawAspect="Content" ObjectID="_1682127319" r:id="rId3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ECE9624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7E7B449A">
                      <v:shape id="_x0000_i1178" type="#_x0000_t75" style="width:9pt;height:12.65pt" o:ole="">
                        <v:imagedata r:id="rId320" o:title=""/>
                      </v:shape>
                      <o:OLEObject Type="Embed" ProgID="Equation.DSMT4" ShapeID="_x0000_i1178" DrawAspect="Content" ObjectID="_1682127320" r:id="rId321"/>
                    </w:object>
                  </w:r>
                </w:p>
              </w:tc>
            </w:tr>
            <w:tr w:rsidR="00B933C0" w:rsidRPr="008645BD" w14:paraId="290055C3" w14:textId="77777777" w:rsidTr="003D2056">
              <w:tc>
                <w:tcPr>
                  <w:tcW w:w="985" w:type="dxa"/>
                  <w:vAlign w:val="center"/>
                </w:tcPr>
                <w:p w14:paraId="0820F094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A03C4A0">
                      <v:shape id="_x0000_i1179" type="#_x0000_t75" style="width:31.35pt;height:23.35pt" o:ole="">
                        <v:imagedata r:id="rId322" o:title=""/>
                      </v:shape>
                      <o:OLEObject Type="Embed" ProgID="Equation.DSMT4" ShapeID="_x0000_i1179" DrawAspect="Content" ObjectID="_1682127321" r:id="rId323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2BA058D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5D9B118E">
                      <v:shape id="_x0000_i1180" type="#_x0000_t75" style="width:9pt;height:12.65pt" o:ole="">
                        <v:imagedata r:id="rId324" o:title=""/>
                      </v:shape>
                      <o:OLEObject Type="Embed" ProgID="Equation.DSMT4" ShapeID="_x0000_i1180" DrawAspect="Content" ObjectID="_1682127322" r:id="rId3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573DD5E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0FD4FDA">
                      <v:shape id="_x0000_i1181" type="#_x0000_t75" style="width:12.65pt;height:10.65pt" o:ole="">
                        <v:imagedata r:id="rId326" o:title=""/>
                      </v:shape>
                      <o:OLEObject Type="Embed" ProgID="Equation.DSMT4" ShapeID="_x0000_i1181" DrawAspect="Content" ObjectID="_1682127323" r:id="rId327"/>
                    </w:object>
                  </w:r>
                </w:p>
              </w:tc>
            </w:tr>
          </w:tbl>
          <w:p w14:paraId="0CE6E1ED" w14:textId="77777777" w:rsidR="00B933C0" w:rsidRDefault="00B933C0" w:rsidP="00E82330"/>
        </w:tc>
        <w:tc>
          <w:tcPr>
            <w:tcW w:w="4672" w:type="dxa"/>
          </w:tcPr>
          <w:p w14:paraId="1075EA89" w14:textId="49A4090A" w:rsidR="00B933C0" w:rsidRDefault="00C40180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4FBA884" wp14:editId="75384F60">
                  <wp:extent cx="2549791" cy="2743200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791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D3ADF1" w14:textId="77777777" w:rsidR="00B933C0" w:rsidRPr="00ED34DA" w:rsidRDefault="00B933C0" w:rsidP="00B933C0"/>
    <w:p w14:paraId="0EC4DF4E" w14:textId="77777777" w:rsidR="00ED34DA" w:rsidRDefault="00ED34DA" w:rsidP="00ED34DA"/>
    <w:p w14:paraId="31B7646A" w14:textId="77777777" w:rsidR="00ED34DA" w:rsidRDefault="00ED34DA" w:rsidP="00ED34DA"/>
    <w:p w14:paraId="63940F5F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421E99AF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60" w:dyaOrig="560" w14:anchorId="5EE5DF94">
          <v:shape id="_x0000_i1182" type="#_x0000_t75" style="width:108pt;height:27.65pt" o:ole="">
            <v:imagedata r:id="rId329" o:title=""/>
          </v:shape>
          <o:OLEObject Type="Embed" ProgID="Equation.DSMT4" ShapeID="_x0000_i1182" DrawAspect="Content" ObjectID="_1682127324" r:id="rId330"/>
        </w:object>
      </w:r>
    </w:p>
    <w:p w14:paraId="2AFAB72D" w14:textId="77777777" w:rsidR="00ED34DA" w:rsidRDefault="00ED34DA" w:rsidP="00ED34DA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3970A2" w14:paraId="31319EC0" w14:textId="77777777" w:rsidTr="00E82330">
        <w:trPr>
          <w:jc w:val="right"/>
        </w:trPr>
        <w:tc>
          <w:tcPr>
            <w:tcW w:w="2335" w:type="dxa"/>
          </w:tcPr>
          <w:p w14:paraId="6F5202B3" w14:textId="77777777" w:rsidR="003970A2" w:rsidRDefault="003970A2" w:rsidP="00E82330"/>
          <w:p w14:paraId="383E8690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3BF2CB3">
                <v:shape id="_x0000_i1183" type="#_x0000_t75" style="width:25.35pt;height:14.35pt" o:ole="">
                  <v:imagedata r:id="rId331" o:title=""/>
                </v:shape>
                <o:OLEObject Type="Embed" ProgID="Equation.DSMT4" ShapeID="_x0000_i1183" DrawAspect="Content" ObjectID="_1682127325" r:id="rId332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1BD0DC4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780" w:dyaOrig="520" w14:anchorId="48229323">
                <v:shape id="_x0000_i1184" type="#_x0000_t75" style="width:39pt;height:25.65pt" o:ole="">
                  <v:imagedata r:id="rId333" o:title=""/>
                </v:shape>
                <o:OLEObject Type="Embed" ProgID="Equation.DSMT4" ShapeID="_x0000_i1184" DrawAspect="Content" ObjectID="_1682127326" r:id="rId334"/>
              </w:object>
            </w:r>
          </w:p>
          <w:p w14:paraId="5CC5EEAB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717383D2">
                <v:shape id="_x0000_i1185" type="#_x0000_t75" style="width:46.35pt;height:25.65pt" o:ole="">
                  <v:imagedata r:id="rId335" o:title=""/>
                </v:shape>
                <o:OLEObject Type="Embed" ProgID="Equation.DSMT4" ShapeID="_x0000_i1185" DrawAspect="Content" ObjectID="_1682127327" r:id="rId336"/>
              </w:object>
            </w:r>
          </w:p>
          <w:p w14:paraId="3062077D" w14:textId="77777777" w:rsidR="003970A2" w:rsidRPr="00A16E70" w:rsidRDefault="003970A2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779514E2">
                <v:shape id="_x0000_i1186" type="#_x0000_t75" style="width:35.35pt;height:16.35pt" o:ole="">
                  <v:imagedata r:id="rId337" o:title=""/>
                </v:shape>
                <o:OLEObject Type="Embed" ProgID="Equation.DSMT4" ShapeID="_x0000_i1186" DrawAspect="Content" ObjectID="_1682127328" r:id="rId338"/>
              </w:object>
            </w:r>
          </w:p>
          <w:p w14:paraId="3BC6196E" w14:textId="77777777" w:rsidR="003970A2" w:rsidRDefault="003970A2" w:rsidP="00E8233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39CA74B1" w14:textId="77777777" w:rsidR="003970A2" w:rsidRPr="00377F0B" w:rsidRDefault="003970A2" w:rsidP="00E82330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20"/>
                <w:sz w:val="22"/>
              </w:rPr>
              <w:object w:dxaOrig="1280" w:dyaOrig="520" w14:anchorId="2D4F1D36">
                <v:shape id="_x0000_i1187" type="#_x0000_t75" style="width:63.65pt;height:25.65pt" o:ole="">
                  <v:imagedata r:id="rId339" o:title=""/>
                </v:shape>
                <o:OLEObject Type="Embed" ProgID="Equation.DSMT4" ShapeID="_x0000_i1187" DrawAspect="Content" ObjectID="_1682127329" r:id="rId340"/>
              </w:object>
            </w:r>
          </w:p>
          <w:p w14:paraId="26EB7B13" w14:textId="77777777" w:rsidR="003970A2" w:rsidRDefault="003970A2" w:rsidP="003970A2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3970A2" w:rsidRPr="008645BD" w14:paraId="7D3FE083" w14:textId="77777777" w:rsidTr="00B53DE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2DD5A66" w14:textId="77777777" w:rsidR="003970A2" w:rsidRPr="00750FCC" w:rsidRDefault="003970A2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0E1D45E" w14:textId="77777777" w:rsidR="003970A2" w:rsidRPr="00750FCC" w:rsidRDefault="003970A2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229D07C5" w14:textId="77777777" w:rsidR="003970A2" w:rsidRPr="00750FCC" w:rsidRDefault="003970A2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970A2" w:rsidRPr="008645BD" w14:paraId="4B704CD4" w14:textId="77777777" w:rsidTr="00B53DE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1694FA87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F2064E0">
                      <v:shape id="_x0000_i1188" type="#_x0000_t75" style="width:33pt;height:24pt" o:ole="">
                        <v:imagedata r:id="rId341" o:title=""/>
                      </v:shape>
                      <o:OLEObject Type="Embed" ProgID="Equation.DSMT4" ShapeID="_x0000_i1188" DrawAspect="Content" ObjectID="_1682127330" r:id="rId342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6C5BC71C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28CAD16C">
                      <v:shape id="_x0000_i1189" type="#_x0000_t75" style="width:25.65pt;height:24pt" o:ole="">
                        <v:imagedata r:id="rId343" o:title=""/>
                      </v:shape>
                      <o:OLEObject Type="Embed" ProgID="Equation.DSMT4" ShapeID="_x0000_i1189" DrawAspect="Content" ObjectID="_1682127331" r:id="rId344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7F2749C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07D0F33B">
                      <v:shape id="_x0000_i1190" type="#_x0000_t75" style="width:16.35pt;height:12.65pt" o:ole="">
                        <v:imagedata r:id="rId345" o:title=""/>
                      </v:shape>
                      <o:OLEObject Type="Embed" ProgID="Equation.DSMT4" ShapeID="_x0000_i1190" DrawAspect="Content" ObjectID="_1682127332" r:id="rId346"/>
                    </w:object>
                  </w:r>
                  <w:r w:rsidR="003970A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970A2" w:rsidRPr="008645BD" w14:paraId="2AB1A191" w14:textId="77777777" w:rsidTr="00B53DE7">
              <w:tc>
                <w:tcPr>
                  <w:tcW w:w="985" w:type="dxa"/>
                  <w:vAlign w:val="center"/>
                </w:tcPr>
                <w:p w14:paraId="2E4037C9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20" w:dyaOrig="480" w14:anchorId="760FCD7C">
                      <v:shape id="_x0000_i1191" type="#_x0000_t75" style="width:36pt;height:24pt" o:ole="">
                        <v:imagedata r:id="rId347" o:title=""/>
                      </v:shape>
                      <o:OLEObject Type="Embed" ProgID="Equation.DSMT4" ShapeID="_x0000_i1191" DrawAspect="Content" ObjectID="_1682127333" r:id="rId3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0A8DA88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60" w:dyaOrig="220" w14:anchorId="574B10F2">
                      <v:shape id="_x0000_i1192" type="#_x0000_t75" style="width:18pt;height:10.65pt" o:ole="">
                        <v:imagedata r:id="rId349" o:title=""/>
                      </v:shape>
                      <o:OLEObject Type="Embed" ProgID="Equation.DSMT4" ShapeID="_x0000_i1192" DrawAspect="Content" ObjectID="_1682127334" r:id="rId3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8D47C4F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75D5FA57">
                      <v:shape id="_x0000_i1193" type="#_x0000_t75" style="width:19.65pt;height:25.65pt" o:ole="">
                        <v:imagedata r:id="rId351" o:title=""/>
                      </v:shape>
                      <o:OLEObject Type="Embed" ProgID="Equation.DSMT4" ShapeID="_x0000_i1193" DrawAspect="Content" ObjectID="_1682127335" r:id="rId352"/>
                    </w:object>
                  </w:r>
                </w:p>
              </w:tc>
            </w:tr>
            <w:tr w:rsidR="003970A2" w:rsidRPr="008645BD" w14:paraId="725EC464" w14:textId="77777777" w:rsidTr="00B53DE7">
              <w:tc>
                <w:tcPr>
                  <w:tcW w:w="985" w:type="dxa"/>
                  <w:vAlign w:val="center"/>
                </w:tcPr>
                <w:p w14:paraId="7B8FFA5C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2CF1C10F">
                      <v:shape id="_x0000_i1194" type="#_x0000_t75" style="width:40.35pt;height:24pt" o:ole="">
                        <v:imagedata r:id="rId353" o:title=""/>
                      </v:shape>
                      <o:OLEObject Type="Embed" ProgID="Equation.DSMT4" ShapeID="_x0000_i1194" DrawAspect="Content" ObjectID="_1682127336" r:id="rId354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D848E9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51883431">
                      <v:shape id="_x0000_i1195" type="#_x0000_t75" style="width:25.65pt;height:24pt" o:ole="">
                        <v:imagedata r:id="rId355" o:title=""/>
                      </v:shape>
                      <o:OLEObject Type="Embed" ProgID="Equation.DSMT4" ShapeID="_x0000_i1195" DrawAspect="Content" ObjectID="_1682127337" r:id="rId356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15EF160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470A2C">
                      <v:shape id="_x0000_i1196" type="#_x0000_t75" style="width:12.65pt;height:10.65pt" o:ole="">
                        <v:imagedata r:id="rId357" o:title=""/>
                      </v:shape>
                      <o:OLEObject Type="Embed" ProgID="Equation.DSMT4" ShapeID="_x0000_i1196" DrawAspect="Content" ObjectID="_1682127338" r:id="rId358"/>
                    </w:object>
                  </w:r>
                </w:p>
              </w:tc>
            </w:tr>
            <w:tr w:rsidR="003970A2" w:rsidRPr="008645BD" w14:paraId="74EA4CCA" w14:textId="77777777" w:rsidTr="00B53DE7">
              <w:tc>
                <w:tcPr>
                  <w:tcW w:w="985" w:type="dxa"/>
                  <w:vAlign w:val="center"/>
                </w:tcPr>
                <w:p w14:paraId="38A12C56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4D5E3A09">
                      <v:shape id="_x0000_i1197" type="#_x0000_t75" style="width:33.65pt;height:24pt" o:ole="">
                        <v:imagedata r:id="rId359" o:title=""/>
                      </v:shape>
                      <o:OLEObject Type="Embed" ProgID="Equation.DSMT4" ShapeID="_x0000_i1197" DrawAspect="Content" ObjectID="_1682127339" r:id="rId36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A2EAA6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2E55572">
                      <v:shape id="_x0000_i1198" type="#_x0000_t75" style="width:21pt;height:25.65pt" o:ole="">
                        <v:imagedata r:id="rId361" o:title=""/>
                      </v:shape>
                      <o:OLEObject Type="Embed" ProgID="Equation.DSMT4" ShapeID="_x0000_i1198" DrawAspect="Content" ObjectID="_1682127340" r:id="rId36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4BC5A7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230BB8A7">
                      <v:shape id="_x0000_i1199" type="#_x0000_t75" style="width:18.65pt;height:25.65pt" o:ole="">
                        <v:imagedata r:id="rId363" o:title=""/>
                      </v:shape>
                      <o:OLEObject Type="Embed" ProgID="Equation.DSMT4" ShapeID="_x0000_i1199" DrawAspect="Content" ObjectID="_1682127341" r:id="rId364"/>
                    </w:object>
                  </w:r>
                </w:p>
              </w:tc>
            </w:tr>
            <w:tr w:rsidR="003970A2" w:rsidRPr="008645BD" w14:paraId="58CA0D06" w14:textId="77777777" w:rsidTr="00B53DE7">
              <w:tc>
                <w:tcPr>
                  <w:tcW w:w="985" w:type="dxa"/>
                  <w:vAlign w:val="center"/>
                </w:tcPr>
                <w:p w14:paraId="5B90D944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13B7A807">
                      <v:shape id="_x0000_i1200" type="#_x0000_t75" style="width:40.35pt;height:24pt" o:ole="">
                        <v:imagedata r:id="rId365" o:title=""/>
                      </v:shape>
                      <o:OLEObject Type="Embed" ProgID="Equation.DSMT4" ShapeID="_x0000_i1200" DrawAspect="Content" ObjectID="_1682127342" r:id="rId36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EEBF785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07B5C15B">
                      <v:shape id="_x0000_i1201" type="#_x0000_t75" style="width:9pt;height:12.65pt" o:ole="">
                        <v:imagedata r:id="rId367" o:title=""/>
                      </v:shape>
                      <o:OLEObject Type="Embed" ProgID="Equation.DSMT4" ShapeID="_x0000_i1201" DrawAspect="Content" ObjectID="_1682127343" r:id="rId36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D837FC9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2C764FF">
                      <v:shape id="_x0000_i1202" type="#_x0000_t75" style="width:16.35pt;height:12.65pt" o:ole="">
                        <v:imagedata r:id="rId369" o:title=""/>
                      </v:shape>
                      <o:OLEObject Type="Embed" ProgID="Equation.DSMT4" ShapeID="_x0000_i1202" DrawAspect="Content" ObjectID="_1682127344" r:id="rId370"/>
                    </w:object>
                  </w:r>
                </w:p>
              </w:tc>
            </w:tr>
          </w:tbl>
          <w:p w14:paraId="5A627233" w14:textId="77777777" w:rsidR="003970A2" w:rsidRDefault="003970A2" w:rsidP="00E82330"/>
        </w:tc>
        <w:tc>
          <w:tcPr>
            <w:tcW w:w="4852" w:type="dxa"/>
          </w:tcPr>
          <w:p w14:paraId="0DC3F243" w14:textId="14A204F0" w:rsidR="003970A2" w:rsidRDefault="00E54EBF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A416F3" wp14:editId="00111EC1">
                  <wp:extent cx="2943860" cy="3167380"/>
                  <wp:effectExtent l="0" t="0" r="889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860" cy="3167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A3FE3F" w14:textId="77777777" w:rsidR="003970A2" w:rsidRPr="00ED34DA" w:rsidRDefault="003970A2" w:rsidP="003970A2"/>
    <w:p w14:paraId="495D9033" w14:textId="77777777" w:rsidR="003F3A22" w:rsidRPr="003F3A22" w:rsidRDefault="003F3A22" w:rsidP="003F3A22">
      <w:pPr>
        <w:rPr>
          <w:sz w:val="12"/>
        </w:rPr>
      </w:pPr>
      <w:r w:rsidRPr="003F3A22">
        <w:rPr>
          <w:sz w:val="12"/>
        </w:rPr>
        <w:br w:type="page"/>
      </w:r>
    </w:p>
    <w:p w14:paraId="2571E226" w14:textId="77777777" w:rsidR="002A6CB8" w:rsidRPr="00ED34DA" w:rsidRDefault="002A6CB8" w:rsidP="002A6CB8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1CFD9BAE" w14:textId="77777777" w:rsidR="002A6CB8" w:rsidRDefault="002A6CB8" w:rsidP="002A6CB8">
      <w:pPr>
        <w:tabs>
          <w:tab w:val="left" w:pos="360"/>
        </w:tabs>
        <w:rPr>
          <w:position w:val="-22"/>
        </w:rPr>
      </w:pPr>
      <w:r>
        <w:t xml:space="preserve">Graph one complete cycle </w:t>
      </w:r>
      <w:r w:rsidR="0018416F" w:rsidRPr="0018416F">
        <w:rPr>
          <w:position w:val="-22"/>
        </w:rPr>
        <w:object w:dxaOrig="2020" w:dyaOrig="560" w14:anchorId="3C6BBDF1">
          <v:shape id="_x0000_i1203" type="#_x0000_t75" style="width:101.35pt;height:27.65pt" o:ole="">
            <v:imagedata r:id="rId372" o:title=""/>
          </v:shape>
          <o:OLEObject Type="Embed" ProgID="Equation.DSMT4" ShapeID="_x0000_i1203" DrawAspect="Content" ObjectID="_1682127345" r:id="rId373"/>
        </w:object>
      </w:r>
    </w:p>
    <w:p w14:paraId="484A2DD0" w14:textId="77777777" w:rsidR="002A6CB8" w:rsidRDefault="002A6CB8" w:rsidP="002A6CB8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F16150" w14:paraId="76AEC7C4" w14:textId="77777777" w:rsidTr="00E82330">
        <w:trPr>
          <w:jc w:val="right"/>
        </w:trPr>
        <w:tc>
          <w:tcPr>
            <w:tcW w:w="2335" w:type="dxa"/>
          </w:tcPr>
          <w:p w14:paraId="60CC68F7" w14:textId="77777777" w:rsidR="00F16150" w:rsidRDefault="00F16150" w:rsidP="00E82330"/>
          <w:p w14:paraId="1CE3B4DB" w14:textId="77777777" w:rsidR="00844C53" w:rsidRDefault="00844C53" w:rsidP="00E82330"/>
          <w:p w14:paraId="669E0954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0C628B1D">
                <v:shape id="_x0000_i1204" type="#_x0000_t75" style="width:25.35pt;height:14.35pt" o:ole="">
                  <v:imagedata r:id="rId374" o:title=""/>
                </v:shape>
                <o:OLEObject Type="Embed" ProgID="Equation.DSMT4" ShapeID="_x0000_i1204" DrawAspect="Content" ObjectID="_1682127346" r:id="rId375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7D8B833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3B7F92BB">
                <v:shape id="_x0000_i1205" type="#_x0000_t75" style="width:38.35pt;height:14.35pt" o:ole="">
                  <v:imagedata r:id="rId376" o:title=""/>
                </v:shape>
                <o:OLEObject Type="Embed" ProgID="Equation.DSMT4" ShapeID="_x0000_i1205" DrawAspect="Content" ObjectID="_1682127347" r:id="rId377"/>
              </w:object>
            </w:r>
          </w:p>
          <w:p w14:paraId="301F70D1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82CD671">
                <v:shape id="_x0000_i1206" type="#_x0000_t75" style="width:40.35pt;height:25.65pt" o:ole="">
                  <v:imagedata r:id="rId378" o:title=""/>
                </v:shape>
                <o:OLEObject Type="Embed" ProgID="Equation.DSMT4" ShapeID="_x0000_i1206" DrawAspect="Content" ObjectID="_1682127348" r:id="rId379"/>
              </w:object>
            </w:r>
          </w:p>
          <w:p w14:paraId="4137D82B" w14:textId="77777777" w:rsidR="00F16150" w:rsidRPr="00A16E70" w:rsidRDefault="00F1615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60" w:dyaOrig="320" w14:anchorId="5B2B83F7">
                <v:shape id="_x0000_i1207" type="#_x0000_t75" style="width:27.65pt;height:16.35pt" o:ole="">
                  <v:imagedata r:id="rId380" o:title=""/>
                </v:shape>
                <o:OLEObject Type="Embed" ProgID="Equation.DSMT4" ShapeID="_x0000_i1207" DrawAspect="Content" ObjectID="_1682127349" r:id="rId381"/>
              </w:object>
            </w:r>
          </w:p>
          <w:p w14:paraId="166CC616" w14:textId="77777777" w:rsidR="00F16150" w:rsidRDefault="00F16150" w:rsidP="00E82330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42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720"/>
            </w:tblGrid>
            <w:tr w:rsidR="00F16150" w:rsidRPr="008645BD" w14:paraId="5381CE06" w14:textId="77777777" w:rsidTr="00A5417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65F7F303" w14:textId="77777777" w:rsidR="00F16150" w:rsidRPr="00750FCC" w:rsidRDefault="00F16150" w:rsidP="00E82330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74329CB1" w14:textId="77777777" w:rsidR="00F16150" w:rsidRPr="00750FCC" w:rsidRDefault="00F1615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54B23400" w14:textId="77777777" w:rsidR="00F16150" w:rsidRPr="00750FCC" w:rsidRDefault="00F1615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F16150" w:rsidRPr="008645BD" w14:paraId="66B783ED" w14:textId="77777777" w:rsidTr="00A5417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5C996D8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2F728F8C">
                      <v:shape id="_x0000_i1208" type="#_x0000_t75" style="width:27pt;height:23.35pt" o:ole="">
                        <v:imagedata r:id="rId382" o:title=""/>
                      </v:shape>
                      <o:OLEObject Type="Embed" ProgID="Equation.DSMT4" ShapeID="_x0000_i1208" DrawAspect="Content" ObjectID="_1682127350" r:id="rId38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1ACAE12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400" w:dyaOrig="480" w14:anchorId="58F9A827">
                      <v:shape id="_x0000_i1209" type="#_x0000_t75" style="width:19.65pt;height:24pt" o:ole="">
                        <v:imagedata r:id="rId384" o:title=""/>
                      </v:shape>
                      <o:OLEObject Type="Embed" ProgID="Equation.DSMT4" ShapeID="_x0000_i1209" DrawAspect="Content" ObjectID="_1682127351" r:id="rId385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289E9499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CB4C624">
                      <v:shape id="_x0000_i1210" type="#_x0000_t75" style="width:9pt;height:14.35pt" o:ole="">
                        <v:imagedata r:id="rId386" o:title=""/>
                      </v:shape>
                      <o:OLEObject Type="Embed" ProgID="Equation.DSMT4" ShapeID="_x0000_i1210" DrawAspect="Content" ObjectID="_1682127352" r:id="rId387"/>
                    </w:object>
                  </w:r>
                  <w:r w:rsidR="00F1615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F16150" w:rsidRPr="008645BD" w14:paraId="01F174F9" w14:textId="77777777" w:rsidTr="00A54177">
              <w:tc>
                <w:tcPr>
                  <w:tcW w:w="985" w:type="dxa"/>
                  <w:vAlign w:val="center"/>
                </w:tcPr>
                <w:p w14:paraId="294D0CD7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E225B73">
                      <v:shape id="_x0000_i1211" type="#_x0000_t75" style="width:31.35pt;height:23.35pt" o:ole="">
                        <v:imagedata r:id="rId388" o:title=""/>
                      </v:shape>
                      <o:OLEObject Type="Embed" ProgID="Equation.DSMT4" ShapeID="_x0000_i1211" DrawAspect="Content" ObjectID="_1682127353" r:id="rId38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F2639C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260" w:dyaOrig="480" w14:anchorId="471B14BB">
                      <v:shape id="_x0000_i1212" type="#_x0000_t75" style="width:12.65pt;height:24pt" o:ole="">
                        <v:imagedata r:id="rId390" o:title=""/>
                      </v:shape>
                      <o:OLEObject Type="Embed" ProgID="Equation.DSMT4" ShapeID="_x0000_i1212" DrawAspect="Content" ObjectID="_1682127354" r:id="rId39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CE4006E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4F72E7C">
                      <v:shape id="_x0000_i1213" type="#_x0000_t75" style="width:9pt;height:14.35pt" o:ole="">
                        <v:imagedata r:id="rId392" o:title=""/>
                      </v:shape>
                      <o:OLEObject Type="Embed" ProgID="Equation.DSMT4" ShapeID="_x0000_i1213" DrawAspect="Content" ObjectID="_1682127355" r:id="rId393"/>
                    </w:object>
                  </w:r>
                </w:p>
              </w:tc>
            </w:tr>
            <w:tr w:rsidR="00F16150" w:rsidRPr="008645BD" w14:paraId="741D980F" w14:textId="77777777" w:rsidTr="00A54177">
              <w:tc>
                <w:tcPr>
                  <w:tcW w:w="985" w:type="dxa"/>
                  <w:vAlign w:val="center"/>
                </w:tcPr>
                <w:p w14:paraId="2721356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9BF421C">
                      <v:shape id="_x0000_i1214" type="#_x0000_t75" style="width:29.35pt;height:23.35pt" o:ole="">
                        <v:imagedata r:id="rId394" o:title=""/>
                      </v:shape>
                      <o:OLEObject Type="Embed" ProgID="Equation.DSMT4" ShapeID="_x0000_i1214" DrawAspect="Content" ObjectID="_1682127356" r:id="rId39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00B3638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4957F7C6">
                      <v:shape id="_x0000_i1215" type="#_x0000_t75" style="width:18pt;height:24pt" o:ole="">
                        <v:imagedata r:id="rId396" o:title=""/>
                      </v:shape>
                      <o:OLEObject Type="Embed" ProgID="Equation.DSMT4" ShapeID="_x0000_i1215" DrawAspect="Content" ObjectID="_1682127357" r:id="rId39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92BE5D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EC94B55">
                      <v:shape id="_x0000_i1216" type="#_x0000_t75" style="width:12.65pt;height:10.65pt" o:ole="">
                        <v:imagedata r:id="rId398" o:title=""/>
                      </v:shape>
                      <o:OLEObject Type="Embed" ProgID="Equation.DSMT4" ShapeID="_x0000_i1216" DrawAspect="Content" ObjectID="_1682127358" r:id="rId399"/>
                    </w:object>
                  </w:r>
                </w:p>
              </w:tc>
            </w:tr>
            <w:tr w:rsidR="00F16150" w:rsidRPr="008645BD" w14:paraId="7FAFDB3A" w14:textId="77777777" w:rsidTr="00A54177">
              <w:tc>
                <w:tcPr>
                  <w:tcW w:w="985" w:type="dxa"/>
                  <w:vAlign w:val="center"/>
                </w:tcPr>
                <w:p w14:paraId="2E5F7CA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60" w:dyaOrig="480" w14:anchorId="1B5BE502">
                      <v:shape id="_x0000_i1217" type="#_x0000_t75" style="width:38.35pt;height:24pt" o:ole="">
                        <v:imagedata r:id="rId400" o:title=""/>
                      </v:shape>
                      <o:OLEObject Type="Embed" ProgID="Equation.DSMT4" ShapeID="_x0000_i1217" DrawAspect="Content" ObjectID="_1682127359" r:id="rId40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03EAAD4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2F6D2B22">
                      <v:shape id="_x0000_i1218" type="#_x0000_t75" style="width:18pt;height:24pt" o:ole="">
                        <v:imagedata r:id="rId402" o:title=""/>
                      </v:shape>
                      <o:OLEObject Type="Embed" ProgID="Equation.DSMT4" ShapeID="_x0000_i1218" DrawAspect="Content" ObjectID="_1682127360" r:id="rId40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F2C406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A1C940B">
                      <v:shape id="_x0000_i1219" type="#_x0000_t75" style="width:6.65pt;height:12.65pt" o:ole="">
                        <v:imagedata r:id="rId404" o:title=""/>
                      </v:shape>
                      <o:OLEObject Type="Embed" ProgID="Equation.DSMT4" ShapeID="_x0000_i1219" DrawAspect="Content" ObjectID="_1682127361" r:id="rId405"/>
                    </w:object>
                  </w:r>
                </w:p>
              </w:tc>
            </w:tr>
            <w:tr w:rsidR="00F16150" w:rsidRPr="008645BD" w14:paraId="4B754943" w14:textId="77777777" w:rsidTr="00A54177">
              <w:tc>
                <w:tcPr>
                  <w:tcW w:w="985" w:type="dxa"/>
                  <w:vAlign w:val="center"/>
                </w:tcPr>
                <w:p w14:paraId="187A2D2B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05681190">
                      <v:shape id="_x0000_i1220" type="#_x0000_t75" style="width:33.65pt;height:23.35pt" o:ole="">
                        <v:imagedata r:id="rId406" o:title=""/>
                      </v:shape>
                      <o:OLEObject Type="Embed" ProgID="Equation.DSMT4" ShapeID="_x0000_i1220" DrawAspect="Content" ObjectID="_1682127362" r:id="rId4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2239015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04767132">
                      <v:shape id="_x0000_i1221" type="#_x0000_t75" style="width:18pt;height:24pt" o:ole="">
                        <v:imagedata r:id="rId408" o:title=""/>
                      </v:shape>
                      <o:OLEObject Type="Embed" ProgID="Equation.DSMT4" ShapeID="_x0000_i1221" DrawAspect="Content" ObjectID="_1682127363" r:id="rId40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95B37B7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4EE14143">
                      <v:shape id="_x0000_i1222" type="#_x0000_t75" style="width:9pt;height:14.35pt" o:ole="">
                        <v:imagedata r:id="rId410" o:title=""/>
                      </v:shape>
                      <o:OLEObject Type="Embed" ProgID="Equation.DSMT4" ShapeID="_x0000_i1222" DrawAspect="Content" ObjectID="_1682127364" r:id="rId411"/>
                    </w:object>
                  </w:r>
                </w:p>
              </w:tc>
            </w:tr>
          </w:tbl>
          <w:p w14:paraId="6D886AC0" w14:textId="77777777" w:rsidR="00F16150" w:rsidRDefault="00F16150" w:rsidP="00E82330"/>
        </w:tc>
        <w:tc>
          <w:tcPr>
            <w:tcW w:w="4852" w:type="dxa"/>
          </w:tcPr>
          <w:p w14:paraId="257438AB" w14:textId="77777777" w:rsidR="00F16150" w:rsidRDefault="00A54177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29186BA" wp14:editId="13EA49D1">
                  <wp:extent cx="2748536" cy="2743200"/>
                  <wp:effectExtent l="0" t="0" r="0" b="0"/>
                  <wp:docPr id="19514" name="Picture 19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32ADA1" w14:textId="77777777" w:rsidR="00F16150" w:rsidRDefault="00F16150" w:rsidP="00844C53"/>
    <w:p w14:paraId="753BC40A" w14:textId="77777777" w:rsidR="002A6CB8" w:rsidRDefault="002A6CB8" w:rsidP="00844C53"/>
    <w:p w14:paraId="10DCA993" w14:textId="77777777" w:rsidR="002A6CB8" w:rsidRPr="00ED34DA" w:rsidRDefault="002A6CB8" w:rsidP="00C63C61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7C621C47" w14:textId="77777777" w:rsidR="002A6CB8" w:rsidRDefault="002A6CB8" w:rsidP="002A6CB8">
      <w:pPr>
        <w:tabs>
          <w:tab w:val="left" w:pos="360"/>
        </w:tabs>
      </w:pPr>
      <w:r>
        <w:t xml:space="preserve">Graph </w:t>
      </w:r>
      <w:r w:rsidR="00DE76F0">
        <w:t>one</w:t>
      </w:r>
      <w:r>
        <w:t xml:space="preserve"> complete cycles </w:t>
      </w:r>
      <w:r w:rsidR="0018416F" w:rsidRPr="0018416F">
        <w:rPr>
          <w:position w:val="-22"/>
        </w:rPr>
        <w:object w:dxaOrig="1980" w:dyaOrig="560" w14:anchorId="1E1E8BE7">
          <v:shape id="_x0000_i1223" type="#_x0000_t75" style="width:99pt;height:27.65pt" o:ole="">
            <v:imagedata r:id="rId413" o:title=""/>
          </v:shape>
          <o:OLEObject Type="Embed" ProgID="Equation.DSMT4" ShapeID="_x0000_i1223" DrawAspect="Content" ObjectID="_1682127365" r:id="rId414"/>
        </w:object>
      </w:r>
    </w:p>
    <w:p w14:paraId="5AE3D29E" w14:textId="77777777" w:rsidR="002A6CB8" w:rsidRDefault="002A6CB8" w:rsidP="003551EF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5E03E5" w14:paraId="73623A81" w14:textId="77777777" w:rsidTr="00BD6F81">
        <w:trPr>
          <w:jc w:val="right"/>
        </w:trPr>
        <w:tc>
          <w:tcPr>
            <w:tcW w:w="2245" w:type="dxa"/>
          </w:tcPr>
          <w:p w14:paraId="7113D6EE" w14:textId="77777777" w:rsidR="005E03E5" w:rsidRDefault="005E03E5" w:rsidP="00E82330"/>
          <w:p w14:paraId="21295901" w14:textId="77777777" w:rsidR="005E03E5" w:rsidRDefault="005E03E5" w:rsidP="00E82330"/>
          <w:p w14:paraId="4A484E9C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4E9E082">
                <v:shape id="_x0000_i1224" type="#_x0000_t75" style="width:25.35pt;height:14.35pt" o:ole="">
                  <v:imagedata r:id="rId415" o:title=""/>
                </v:shape>
                <o:OLEObject Type="Embed" ProgID="Equation.DSMT4" ShapeID="_x0000_i1224" DrawAspect="Content" ObjectID="_1682127366" r:id="rId41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2FC88F1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6B56888E">
                <v:shape id="_x0000_i1225" type="#_x0000_t75" style="width:32.35pt;height:14.35pt" o:ole="">
                  <v:imagedata r:id="rId417" o:title=""/>
                </v:shape>
                <o:OLEObject Type="Embed" ProgID="Equation.DSMT4" ShapeID="_x0000_i1225" DrawAspect="Content" ObjectID="_1682127367" r:id="rId418"/>
              </w:object>
            </w:r>
          </w:p>
          <w:p w14:paraId="3D1E7053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71C1ABAA">
                <v:shape id="_x0000_i1226" type="#_x0000_t75" style="width:33pt;height:25.65pt" o:ole="">
                  <v:imagedata r:id="rId419" o:title=""/>
                </v:shape>
                <o:OLEObject Type="Embed" ProgID="Equation.DSMT4" ShapeID="_x0000_i1226" DrawAspect="Content" ObjectID="_1682127368" r:id="rId420"/>
              </w:object>
            </w:r>
          </w:p>
          <w:p w14:paraId="53C7F3C5" w14:textId="77777777" w:rsidR="005E03E5" w:rsidRPr="002C1DF3" w:rsidRDefault="005E03E5" w:rsidP="0018416F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2DE3912B">
                <v:shape id="_x0000_i1227" type="#_x0000_t75" style="width:35.35pt;height:16.35pt" o:ole="">
                  <v:imagedata r:id="rId421" o:title=""/>
                </v:shape>
                <o:OLEObject Type="Embed" ProgID="Equation.DSMT4" ShapeID="_x0000_i1227" DrawAspect="Content" ObjectID="_1682127369" r:id="rId422"/>
              </w:object>
            </w: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5E03E5" w:rsidRPr="008645BD" w14:paraId="64C6C583" w14:textId="77777777" w:rsidTr="00E82330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8DFC1AE" w14:textId="77777777" w:rsidR="005E03E5" w:rsidRPr="00750FCC" w:rsidRDefault="005E03E5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B160660" w14:textId="77777777" w:rsidR="005E03E5" w:rsidRPr="00750FCC" w:rsidRDefault="005E03E5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6FF8CBC" w14:textId="77777777" w:rsidR="005E03E5" w:rsidRPr="00750FCC" w:rsidRDefault="005E03E5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5E03E5" w:rsidRPr="008645BD" w14:paraId="258DA351" w14:textId="77777777" w:rsidTr="00E82330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8941BCA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0E44F491">
                      <v:shape id="_x0000_i1228" type="#_x0000_t75" style="width:27.65pt;height:23.35pt" o:ole="">
                        <v:imagedata r:id="rId423" o:title=""/>
                      </v:shape>
                      <o:OLEObject Type="Embed" ProgID="Equation.DSMT4" ShapeID="_x0000_i1228" DrawAspect="Content" ObjectID="_1682127370" r:id="rId424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24FAEF1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240" w:dyaOrig="460" w14:anchorId="06671F45">
                      <v:shape id="_x0000_i1229" type="#_x0000_t75" style="width:12pt;height:23.35pt" o:ole="">
                        <v:imagedata r:id="rId425" o:title=""/>
                      </v:shape>
                      <o:OLEObject Type="Embed" ProgID="Equation.DSMT4" ShapeID="_x0000_i1229" DrawAspect="Content" ObjectID="_1682127371" r:id="rId426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49B450D4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D273D35">
                      <v:shape id="_x0000_i1230" type="#_x0000_t75" style="width:12.65pt;height:10.65pt" o:ole="">
                        <v:imagedata r:id="rId427" o:title=""/>
                      </v:shape>
                      <o:OLEObject Type="Embed" ProgID="Equation.DSMT4" ShapeID="_x0000_i1230" DrawAspect="Content" ObjectID="_1682127372" r:id="rId428"/>
                    </w:object>
                  </w:r>
                  <w:r w:rsidR="005E03E5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5E03E5" w:rsidRPr="008645BD" w14:paraId="1E789DAB" w14:textId="77777777" w:rsidTr="00E82330">
              <w:tc>
                <w:tcPr>
                  <w:tcW w:w="985" w:type="dxa"/>
                  <w:vAlign w:val="center"/>
                </w:tcPr>
                <w:p w14:paraId="45BF2D26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2563FB5D">
                      <v:shape id="_x0000_i1231" type="#_x0000_t75" style="width:31.35pt;height:23.35pt" o:ole="">
                        <v:imagedata r:id="rId429" o:title=""/>
                      </v:shape>
                      <o:OLEObject Type="Embed" ProgID="Equation.DSMT4" ShapeID="_x0000_i1231" DrawAspect="Content" ObjectID="_1682127373" r:id="rId43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233D2A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07AEE1DA">
                      <v:shape id="_x0000_i1232" type="#_x0000_t75" style="width:12.65pt;height:24pt" o:ole="">
                        <v:imagedata r:id="rId431" o:title=""/>
                      </v:shape>
                      <o:OLEObject Type="Embed" ProgID="Equation.DSMT4" ShapeID="_x0000_i1232" DrawAspect="Content" ObjectID="_1682127374" r:id="rId43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9257EA7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00" w:dyaOrig="260" w14:anchorId="5B1B0B1C">
                      <v:shape id="_x0000_i1233" type="#_x0000_t75" style="width:15pt;height:12.65pt" o:ole="">
                        <v:imagedata r:id="rId433" o:title=""/>
                      </v:shape>
                      <o:OLEObject Type="Embed" ProgID="Equation.DSMT4" ShapeID="_x0000_i1233" DrawAspect="Content" ObjectID="_1682127375" r:id="rId434"/>
                    </w:object>
                  </w:r>
                </w:p>
              </w:tc>
            </w:tr>
            <w:tr w:rsidR="005E03E5" w:rsidRPr="008645BD" w14:paraId="3EEF474A" w14:textId="77777777" w:rsidTr="00E82330">
              <w:tc>
                <w:tcPr>
                  <w:tcW w:w="985" w:type="dxa"/>
                  <w:vAlign w:val="center"/>
                </w:tcPr>
                <w:p w14:paraId="14456A29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78623BD">
                      <v:shape id="_x0000_i1234" type="#_x0000_t75" style="width:31.35pt;height:23.35pt" o:ole="">
                        <v:imagedata r:id="rId435" o:title=""/>
                      </v:shape>
                      <o:OLEObject Type="Embed" ProgID="Equation.DSMT4" ShapeID="_x0000_i1234" DrawAspect="Content" ObjectID="_1682127376" r:id="rId43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60673D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3015D916">
                      <v:shape id="_x0000_i1235" type="#_x0000_t75" style="width:18pt;height:24pt" o:ole="">
                        <v:imagedata r:id="rId437" o:title=""/>
                      </v:shape>
                      <o:OLEObject Type="Embed" ProgID="Equation.DSMT4" ShapeID="_x0000_i1235" DrawAspect="Content" ObjectID="_1682127377" r:id="rId43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971438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5135E926">
                      <v:shape id="_x0000_i1236" type="#_x0000_t75" style="width:16.35pt;height:12.65pt" o:ole="">
                        <v:imagedata r:id="rId439" o:title=""/>
                      </v:shape>
                      <o:OLEObject Type="Embed" ProgID="Equation.DSMT4" ShapeID="_x0000_i1236" DrawAspect="Content" ObjectID="_1682127378" r:id="rId440"/>
                    </w:object>
                  </w:r>
                </w:p>
              </w:tc>
            </w:tr>
            <w:tr w:rsidR="005E03E5" w:rsidRPr="008645BD" w14:paraId="32DE8950" w14:textId="77777777" w:rsidTr="00E82330">
              <w:tc>
                <w:tcPr>
                  <w:tcW w:w="985" w:type="dxa"/>
                  <w:vAlign w:val="center"/>
                </w:tcPr>
                <w:p w14:paraId="7C8EBC65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1C3E2D93">
                      <v:shape id="_x0000_i1237" type="#_x0000_t75" style="width:36pt;height:23.35pt" o:ole="">
                        <v:imagedata r:id="rId441" o:title=""/>
                      </v:shape>
                      <o:OLEObject Type="Embed" ProgID="Equation.DSMT4" ShapeID="_x0000_i1237" DrawAspect="Content" ObjectID="_1682127379" r:id="rId442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ADE642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00" w14:anchorId="186720EB">
                      <v:shape id="_x0000_i1238" type="#_x0000_t75" style="width:10.65pt;height:10.65pt" o:ole="">
                        <v:imagedata r:id="rId443" o:title=""/>
                      </v:shape>
                      <o:OLEObject Type="Embed" ProgID="Equation.DSMT4" ShapeID="_x0000_i1238" DrawAspect="Content" ObjectID="_1682127380" r:id="rId444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0B60B5C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476699E8">
                      <v:shape id="_x0000_i1239" type="#_x0000_t75" style="width:14.35pt;height:12pt" o:ole="">
                        <v:imagedata r:id="rId445" o:title=""/>
                      </v:shape>
                      <o:OLEObject Type="Embed" ProgID="Equation.DSMT4" ShapeID="_x0000_i1239" DrawAspect="Content" ObjectID="_1682127381" r:id="rId446"/>
                    </w:object>
                  </w:r>
                </w:p>
              </w:tc>
            </w:tr>
            <w:tr w:rsidR="005E03E5" w:rsidRPr="008645BD" w14:paraId="4E079685" w14:textId="77777777" w:rsidTr="00E82330">
              <w:tc>
                <w:tcPr>
                  <w:tcW w:w="985" w:type="dxa"/>
                  <w:vAlign w:val="center"/>
                </w:tcPr>
                <w:p w14:paraId="1E468114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2B3E82">
                      <v:shape id="_x0000_i1240" type="#_x0000_t75" style="width:29.35pt;height:23.35pt" o:ole="">
                        <v:imagedata r:id="rId447" o:title=""/>
                      </v:shape>
                      <o:OLEObject Type="Embed" ProgID="Equation.DSMT4" ShapeID="_x0000_i1240" DrawAspect="Content" ObjectID="_1682127382" r:id="rId4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1D2ACE4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409EA48">
                      <v:shape id="_x0000_i1241" type="#_x0000_t75" style="width:18pt;height:24pt" o:ole="">
                        <v:imagedata r:id="rId449" o:title=""/>
                      </v:shape>
                      <o:OLEObject Type="Embed" ProgID="Equation.DSMT4" ShapeID="_x0000_i1241" DrawAspect="Content" ObjectID="_1682127383" r:id="rId4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A3F6B63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0B6D7299">
                      <v:shape id="_x0000_i1242" type="#_x0000_t75" style="width:12.65pt;height:10.65pt" o:ole="">
                        <v:imagedata r:id="rId451" o:title=""/>
                      </v:shape>
                      <o:OLEObject Type="Embed" ProgID="Equation.DSMT4" ShapeID="_x0000_i1242" DrawAspect="Content" ObjectID="_1682127384" r:id="rId452"/>
                    </w:object>
                  </w:r>
                </w:p>
              </w:tc>
            </w:tr>
          </w:tbl>
          <w:p w14:paraId="14265931" w14:textId="77777777" w:rsidR="005E03E5" w:rsidRDefault="005E03E5" w:rsidP="00E82330"/>
        </w:tc>
        <w:tc>
          <w:tcPr>
            <w:tcW w:w="4672" w:type="dxa"/>
          </w:tcPr>
          <w:p w14:paraId="1E385D5B" w14:textId="77777777" w:rsidR="005E03E5" w:rsidRDefault="00900983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D21208" wp14:editId="160A6419">
                  <wp:extent cx="2777678" cy="2651760"/>
                  <wp:effectExtent l="0" t="0" r="3810" b="0"/>
                  <wp:docPr id="19509" name="Picture 1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7678" cy="265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6B6DE3" w14:textId="77777777" w:rsidR="00AA6EE1" w:rsidRPr="005E03E5" w:rsidRDefault="00AA6EE1" w:rsidP="005E03E5">
      <w:pPr>
        <w:rPr>
          <w:sz w:val="12"/>
        </w:rPr>
      </w:pPr>
      <w:r w:rsidRPr="005E03E5">
        <w:rPr>
          <w:sz w:val="12"/>
        </w:rPr>
        <w:br w:type="page"/>
      </w:r>
    </w:p>
    <w:p w14:paraId="26635D3B" w14:textId="77777777" w:rsidR="00E83E51" w:rsidRPr="000F3793" w:rsidRDefault="00E83E51" w:rsidP="00E83E51">
      <w:pPr>
        <w:tabs>
          <w:tab w:val="left" w:pos="360"/>
        </w:tabs>
        <w:spacing w:after="120"/>
        <w:rPr>
          <w:rFonts w:eastAsia="Calibri" w:cs="Times New Roman"/>
          <w:sz w:val="28"/>
        </w:rPr>
      </w:pPr>
      <w:r w:rsidRPr="000F3793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0F3793">
        <w:rPr>
          <w:rFonts w:eastAsia="Calibri" w:cs="Times New Roman"/>
          <w:sz w:val="28"/>
        </w:rPr>
        <w:t xml:space="preserve"> </w:t>
      </w:r>
    </w:p>
    <w:p w14:paraId="4CFC6A03" w14:textId="77777777" w:rsidR="00E83E51" w:rsidRDefault="00E83E51" w:rsidP="00E83E51">
      <w:pPr>
        <w:tabs>
          <w:tab w:val="left" w:pos="360"/>
        </w:tabs>
      </w:pPr>
      <w:r>
        <w:t xml:space="preserve">A fire truck parked on the shoulder of a freeway next to a long block wall. The red light on the top is 10 </w:t>
      </w:r>
      <w:r w:rsidRPr="006C73C1">
        <w:rPr>
          <w:i/>
        </w:rPr>
        <w:t>feet</w:t>
      </w:r>
      <w:r>
        <w:t xml:space="preserve"> from the wall and rotates through one complete revolution every 2 </w:t>
      </w:r>
      <w:r w:rsidRPr="006C73C1">
        <w:rPr>
          <w:i/>
        </w:rPr>
        <w:t>seconds</w:t>
      </w:r>
      <w:r>
        <w:t xml:space="preserve">. Graph the function that gives the length </w:t>
      </w:r>
      <w:r w:rsidRPr="00E83E51">
        <w:rPr>
          <w:i/>
        </w:rPr>
        <w:t>d</w:t>
      </w:r>
      <w:r>
        <w:t xml:space="preserve"> in terms of time </w:t>
      </w:r>
      <w:r w:rsidRPr="00507FD5">
        <w:rPr>
          <w:i/>
          <w:sz w:val="28"/>
        </w:rPr>
        <w:t>t</w:t>
      </w:r>
      <w:r>
        <w:t xml:space="preserve"> from </w:t>
      </w:r>
      <w:r w:rsidRPr="00507FD5">
        <w:rPr>
          <w:i/>
          <w:sz w:val="28"/>
        </w:rPr>
        <w:t>t</w:t>
      </w:r>
      <w:r>
        <w:t xml:space="preserve"> = 0 to </w:t>
      </w:r>
      <w:r w:rsidRPr="00507FD5">
        <w:rPr>
          <w:i/>
          <w:sz w:val="28"/>
        </w:rPr>
        <w:t>t</w:t>
      </w:r>
      <w:r>
        <w:t xml:space="preserve"> = 2.</w:t>
      </w:r>
    </w:p>
    <w:p w14:paraId="0A7BDD2B" w14:textId="77777777" w:rsidR="00E83E51" w:rsidRPr="00CF3EDF" w:rsidRDefault="00E83E51" w:rsidP="00E83E51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2320" behindDoc="0" locked="0" layoutInCell="1" allowOverlap="1" wp14:anchorId="27AEC67C" wp14:editId="77015940">
            <wp:simplePos x="0" y="0"/>
            <wp:positionH relativeFrom="column">
              <wp:posOffset>2541270</wp:posOffset>
            </wp:positionH>
            <wp:positionV relativeFrom="paragraph">
              <wp:posOffset>207010</wp:posOffset>
            </wp:positionV>
            <wp:extent cx="3872753" cy="1828800"/>
            <wp:effectExtent l="0" t="0" r="0" b="0"/>
            <wp:wrapSquare wrapText="bothSides"/>
            <wp:docPr id="29731" name="Picture 29731" descr="C:\Users\Fredo\Math\Classes\SanJacinto\Trigonometry\Notes\Book\Image_Library\chapter4\0404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Fredo\Math\Classes\SanJacinto\Trigonometry\Notes\Book\Image_Library\chapter4\0404Fig4.jpg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75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p w14:paraId="4CE0798F" w14:textId="77777777" w:rsidR="00E83E51" w:rsidRDefault="00E83E51" w:rsidP="00E83E51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18416F">
        <w:rPr>
          <w:position w:val="-20"/>
        </w:rPr>
        <w:object w:dxaOrig="2620" w:dyaOrig="520" w14:anchorId="09C9D86A">
          <v:shape id="_x0000_i1243" type="#_x0000_t75" style="width:131.35pt;height:25.65pt" o:ole="">
            <v:imagedata r:id="rId455" o:title=""/>
          </v:shape>
          <o:OLEObject Type="Embed" ProgID="Equation.DSMT4" ShapeID="_x0000_i1243" DrawAspect="Content" ObjectID="_1682127385" r:id="rId456"/>
        </w:object>
      </w:r>
    </w:p>
    <w:p w14:paraId="5AA452F7" w14:textId="77777777" w:rsidR="00E83E51" w:rsidRDefault="00E83E51" w:rsidP="00E83E51">
      <w:pPr>
        <w:tabs>
          <w:tab w:val="left" w:pos="360"/>
        </w:tabs>
        <w:spacing w:after="120"/>
        <w:ind w:left="360"/>
      </w:pPr>
      <w:r>
        <w:tab/>
      </w:r>
      <w:r w:rsidR="0018416F" w:rsidRPr="0018416F">
        <w:rPr>
          <w:position w:val="-20"/>
        </w:rPr>
        <w:object w:dxaOrig="2820" w:dyaOrig="520" w14:anchorId="1F800272">
          <v:shape id="_x0000_i1244" type="#_x0000_t75" style="width:141pt;height:25.65pt" o:ole="">
            <v:imagedata r:id="rId457" o:title=""/>
          </v:shape>
          <o:OLEObject Type="Embed" ProgID="Equation.DSMT4" ShapeID="_x0000_i1244" DrawAspect="Content" ObjectID="_1682127386" r:id="rId458"/>
        </w:object>
      </w:r>
    </w:p>
    <w:p w14:paraId="6D0FBCC6" w14:textId="77777777" w:rsidR="00E83E51" w:rsidRDefault="00E83E51" w:rsidP="00E83E51">
      <w:pPr>
        <w:tabs>
          <w:tab w:val="left" w:pos="720"/>
        </w:tabs>
        <w:ind w:left="360"/>
      </w:pPr>
      <w:r>
        <w:rPr>
          <w:position w:val="-6"/>
        </w:rPr>
        <w:tab/>
      </w:r>
      <w:r w:rsidR="0018416F" w:rsidRPr="0018416F">
        <w:rPr>
          <w:position w:val="-10"/>
        </w:rPr>
        <w:object w:dxaOrig="1600" w:dyaOrig="340" w14:anchorId="0CEAA223">
          <v:shape id="_x0000_i1245" type="#_x0000_t75" style="width:80.35pt;height:17.35pt" o:ole="">
            <v:imagedata r:id="rId459" o:title=""/>
          </v:shape>
          <o:OLEObject Type="Embed" ProgID="Equation.DSMT4" ShapeID="_x0000_i1245" DrawAspect="Content" ObjectID="_1682127387" r:id="rId460"/>
        </w:object>
      </w:r>
    </w:p>
    <w:p w14:paraId="0FC9D91D" w14:textId="77777777" w:rsidR="00E83E51" w:rsidRDefault="00E83E51" w:rsidP="00E83E51">
      <w:pPr>
        <w:tabs>
          <w:tab w:val="left" w:pos="360"/>
        </w:tabs>
      </w:pPr>
    </w:p>
    <w:p w14:paraId="4D9AF7A4" w14:textId="77777777" w:rsidR="00E83E51" w:rsidRDefault="00E83E51" w:rsidP="00E83E51">
      <w:pPr>
        <w:tabs>
          <w:tab w:val="left" w:pos="360"/>
        </w:tabs>
        <w:spacing w:line="360" w:lineRule="auto"/>
        <w:ind w:left="360"/>
      </w:pPr>
      <w:r w:rsidRPr="00E52035">
        <w:rPr>
          <w:b/>
          <w:i/>
          <w:color w:val="0F243E" w:themeColor="text2" w:themeShade="80"/>
        </w:rPr>
        <w:t>Period</w:t>
      </w:r>
      <w:r>
        <w:t xml:space="preserve"> </w:t>
      </w:r>
      <w:r w:rsidR="0018416F" w:rsidRPr="0018416F">
        <w:rPr>
          <w:position w:val="-20"/>
        </w:rPr>
        <w:object w:dxaOrig="760" w:dyaOrig="520" w14:anchorId="205AE093">
          <v:shape id="_x0000_i1246" type="#_x0000_t75" style="width:38.35pt;height:25.65pt" o:ole="">
            <v:imagedata r:id="rId461" o:title=""/>
          </v:shape>
          <o:OLEObject Type="Embed" ProgID="Equation.DSMT4" ShapeID="_x0000_i1246" DrawAspect="Content" ObjectID="_1682127388" r:id="rId462"/>
        </w:object>
      </w:r>
    </w:p>
    <w:p w14:paraId="4D1B1AB4" w14:textId="77777777" w:rsidR="00E83E51" w:rsidRDefault="00E83E51" w:rsidP="00E83E51">
      <w:pPr>
        <w:tabs>
          <w:tab w:val="left" w:pos="360"/>
        </w:tabs>
        <w:ind w:left="360"/>
      </w:pPr>
      <w:r>
        <w:t xml:space="preserve">One cycle: </w:t>
      </w:r>
      <w:r w:rsidR="0018416F" w:rsidRPr="0018416F">
        <w:rPr>
          <w:position w:val="-6"/>
        </w:rPr>
        <w:object w:dxaOrig="1120" w:dyaOrig="279" w14:anchorId="5966224B">
          <v:shape id="_x0000_i1247" type="#_x0000_t75" style="width:55.35pt;height:14.35pt" o:ole="">
            <v:imagedata r:id="rId463" o:title=""/>
          </v:shape>
          <o:OLEObject Type="Embed" ProgID="Equation.DSMT4" ShapeID="_x0000_i1247" DrawAspect="Content" ObjectID="_1682127389" r:id="rId464"/>
        </w:object>
      </w:r>
    </w:p>
    <w:p w14:paraId="23DC5A36" w14:textId="77777777" w:rsidR="00E83E51" w:rsidRDefault="00E83E51" w:rsidP="00E83E51">
      <w:pPr>
        <w:tabs>
          <w:tab w:val="left" w:pos="1440"/>
        </w:tabs>
        <w:rPr>
          <w:position w:val="-6"/>
        </w:rPr>
      </w:pPr>
      <w:r>
        <w:tab/>
      </w:r>
      <w:r w:rsidR="0018416F" w:rsidRPr="0018416F">
        <w:rPr>
          <w:position w:val="-6"/>
        </w:rPr>
        <w:object w:dxaOrig="900" w:dyaOrig="279" w14:anchorId="3E3E8E9B">
          <v:shape id="_x0000_i1248" type="#_x0000_t75" style="width:45pt;height:14.35pt" o:ole="">
            <v:imagedata r:id="rId465" o:title=""/>
          </v:shape>
          <o:OLEObject Type="Embed" ProgID="Equation.DSMT4" ShapeID="_x0000_i1248" DrawAspect="Content" ObjectID="_1682127390" r:id="rId466"/>
        </w:object>
      </w:r>
    </w:p>
    <w:p w14:paraId="577D95E5" w14:textId="77777777" w:rsidR="00E83E51" w:rsidRDefault="00E83E51" w:rsidP="00CF3EDF"/>
    <w:tbl>
      <w:tblPr>
        <w:tblStyle w:val="TableGrid"/>
        <w:tblW w:w="0" w:type="auto"/>
        <w:tblInd w:w="100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80"/>
        <w:gridCol w:w="5400"/>
      </w:tblGrid>
      <w:tr w:rsidR="00E83E51" w14:paraId="14D18663" w14:textId="77777777" w:rsidTr="00E83E51">
        <w:tc>
          <w:tcPr>
            <w:tcW w:w="2880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00"/>
              <w:tblW w:w="4229" w:type="pct"/>
              <w:tblLook w:val="04A0" w:firstRow="1" w:lastRow="0" w:firstColumn="1" w:lastColumn="0" w:noHBand="0" w:noVBand="1"/>
            </w:tblPr>
            <w:tblGrid>
              <w:gridCol w:w="456"/>
              <w:gridCol w:w="1789"/>
            </w:tblGrid>
            <w:tr w:rsidR="00E83E51" w14:paraId="13CF2030" w14:textId="77777777" w:rsidTr="003B4BF9">
              <w:tc>
                <w:tcPr>
                  <w:tcW w:w="405" w:type="dxa"/>
                  <w:tcBorders>
                    <w:bottom w:val="double" w:sz="4" w:space="0" w:color="auto"/>
                  </w:tcBorders>
                  <w:vAlign w:val="center"/>
                </w:tcPr>
                <w:p w14:paraId="07EC4896" w14:textId="77777777" w:rsidR="00E83E51" w:rsidRPr="00D70AA9" w:rsidRDefault="00E83E51" w:rsidP="00E83E51">
                  <w:pPr>
                    <w:spacing w:before="40" w:after="40"/>
                    <w:rPr>
                      <w:i/>
                      <w:sz w:val="28"/>
                    </w:rPr>
                  </w:pPr>
                  <w:r w:rsidRPr="00D70AA9">
                    <w:rPr>
                      <w:i/>
                      <w:sz w:val="28"/>
                    </w:rPr>
                    <w:t>t</w:t>
                  </w:r>
                </w:p>
              </w:tc>
              <w:tc>
                <w:tcPr>
                  <w:tcW w:w="1840" w:type="dxa"/>
                  <w:tcBorders>
                    <w:bottom w:val="double" w:sz="4" w:space="0" w:color="auto"/>
                  </w:tcBorders>
                  <w:vAlign w:val="center"/>
                </w:tcPr>
                <w:p w14:paraId="0EA96688" w14:textId="77777777" w:rsidR="00E83E51" w:rsidRPr="00D70AA9" w:rsidRDefault="0018416F" w:rsidP="0018416F">
                  <w:pPr>
                    <w:spacing w:before="40" w:after="40"/>
                    <w:rPr>
                      <w:sz w:val="28"/>
                    </w:rPr>
                  </w:pPr>
                  <w:r w:rsidRPr="0018416F">
                    <w:rPr>
                      <w:position w:val="-6"/>
                      <w:sz w:val="28"/>
                    </w:rPr>
                    <w:object w:dxaOrig="1340" w:dyaOrig="300" w14:anchorId="00F1B7B7">
                      <v:shape id="_x0000_i1249" type="#_x0000_t75" style="width:67.35pt;height:15pt" o:ole="">
                        <v:imagedata r:id="rId467" o:title=""/>
                      </v:shape>
                      <o:OLEObject Type="Embed" ProgID="Equation.DSMT4" ShapeID="_x0000_i1249" DrawAspect="Content" ObjectID="_1682127391" r:id="rId468"/>
                    </w:object>
                  </w:r>
                </w:p>
              </w:tc>
            </w:tr>
            <w:tr w:rsidR="00E83E51" w14:paraId="6E0432B6" w14:textId="77777777" w:rsidTr="003B4BF9">
              <w:tc>
                <w:tcPr>
                  <w:tcW w:w="405" w:type="dxa"/>
                  <w:tcBorders>
                    <w:top w:val="double" w:sz="4" w:space="0" w:color="auto"/>
                  </w:tcBorders>
                  <w:vAlign w:val="center"/>
                </w:tcPr>
                <w:p w14:paraId="0C128E6F" w14:textId="77777777" w:rsidR="00E83E51" w:rsidRPr="00D70AA9" w:rsidRDefault="00E83E51" w:rsidP="00E83E51">
                  <w:pPr>
                    <w:spacing w:before="40" w:after="40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  <w:tc>
                <w:tcPr>
                  <w:tcW w:w="1840" w:type="dxa"/>
                  <w:tcBorders>
                    <w:top w:val="double" w:sz="4" w:space="0" w:color="auto"/>
                  </w:tcBorders>
                  <w:vAlign w:val="center"/>
                </w:tcPr>
                <w:p w14:paraId="3EEEE64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  <w:tr w:rsidR="00E83E51" w14:paraId="4FE6EAA0" w14:textId="77777777" w:rsidTr="003B4BF9">
              <w:tc>
                <w:tcPr>
                  <w:tcW w:w="405" w:type="dxa"/>
                  <w:vAlign w:val="center"/>
                </w:tcPr>
                <w:p w14:paraId="321A6DEC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18"/>
                    </w:rPr>
                    <w:object w:dxaOrig="220" w:dyaOrig="480" w14:anchorId="54218E11">
                      <v:shape id="_x0000_i1250" type="#_x0000_t75" style="width:10.65pt;height:24pt" o:ole="">
                        <v:imagedata r:id="rId469" o:title=""/>
                      </v:shape>
                      <o:OLEObject Type="Embed" ProgID="Equation.DSMT4" ShapeID="_x0000_i1250" DrawAspect="Content" ObjectID="_1682127392" r:id="rId470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AF7CFAD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t>10</w:t>
                  </w:r>
                </w:p>
              </w:tc>
            </w:tr>
            <w:tr w:rsidR="00E83E51" w14:paraId="4DE6A348" w14:textId="77777777" w:rsidTr="003B4BF9">
              <w:tc>
                <w:tcPr>
                  <w:tcW w:w="405" w:type="dxa"/>
                  <w:vAlign w:val="center"/>
                </w:tcPr>
                <w:p w14:paraId="68C3E09A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265410EC">
                      <v:shape id="_x0000_i1251" type="#_x0000_t75" style="width:12pt;height:25.65pt" o:ole="">
                        <v:imagedata r:id="rId471" o:title=""/>
                      </v:shape>
                      <o:OLEObject Type="Embed" ProgID="Equation.DSMT4" ShapeID="_x0000_i1251" DrawAspect="Content" ObjectID="_1682127393" r:id="rId472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D8C640A" w14:textId="77777777" w:rsidR="00E83E51" w:rsidRPr="00D70AA9" w:rsidRDefault="00E83E51" w:rsidP="003B4BF9">
                  <w:pPr>
                    <w:spacing w:before="40" w:after="40"/>
                    <w:jc w:val="center"/>
                    <w:rPr>
                      <w:sz w:val="28"/>
                    </w:rPr>
                  </w:pPr>
                  <w:r w:rsidRPr="00D70AA9">
                    <w:rPr>
                      <w:sz w:val="28"/>
                    </w:rPr>
                    <w:sym w:font="Symbol" w:char="F0A5"/>
                  </w:r>
                </w:p>
              </w:tc>
            </w:tr>
            <w:tr w:rsidR="00E83E51" w14:paraId="79658B62" w14:textId="77777777" w:rsidTr="003B4BF9">
              <w:tc>
                <w:tcPr>
                  <w:tcW w:w="405" w:type="dxa"/>
                  <w:vAlign w:val="center"/>
                </w:tcPr>
                <w:p w14:paraId="2412DE38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0219FE83">
                      <v:shape id="_x0000_i1252" type="#_x0000_t75" style="width:12pt;height:25.65pt" o:ole="">
                        <v:imagedata r:id="rId473" o:title=""/>
                      </v:shape>
                      <o:OLEObject Type="Embed" ProgID="Equation.DSMT4" ShapeID="_x0000_i1252" DrawAspect="Content" ObjectID="_1682127394" r:id="rId474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02E3D4C0" w14:textId="77777777" w:rsidR="00E83E51" w:rsidRPr="00D70AA9" w:rsidRDefault="003B4BF9" w:rsidP="003B4BF9">
                  <w:pPr>
                    <w:spacing w:before="40" w:after="40"/>
                    <w:jc w:val="center"/>
                  </w:pPr>
                  <w:r>
                    <w:sym w:font="Symbol" w:char="F02D"/>
                  </w:r>
                  <w:r w:rsidR="00E83E51" w:rsidRPr="00D70AA9">
                    <w:t>10</w:t>
                  </w:r>
                </w:p>
              </w:tc>
            </w:tr>
            <w:tr w:rsidR="00E83E51" w14:paraId="6095AC5A" w14:textId="77777777" w:rsidTr="003B4BF9">
              <w:tc>
                <w:tcPr>
                  <w:tcW w:w="405" w:type="dxa"/>
                  <w:vAlign w:val="center"/>
                </w:tcPr>
                <w:p w14:paraId="47A1334D" w14:textId="77777777" w:rsidR="00E83E51" w:rsidRPr="00D70AA9" w:rsidRDefault="00E83E51" w:rsidP="00E83E51">
                  <w:pPr>
                    <w:spacing w:before="40" w:after="40"/>
                    <w:rPr>
                      <w:i/>
                    </w:rPr>
                  </w:pPr>
                  <w:r w:rsidRPr="00D70AA9">
                    <w:rPr>
                      <w:position w:val="-6"/>
                    </w:rPr>
                    <w:t>1</w:t>
                  </w:r>
                </w:p>
              </w:tc>
              <w:tc>
                <w:tcPr>
                  <w:tcW w:w="1840" w:type="dxa"/>
                  <w:vAlign w:val="center"/>
                </w:tcPr>
                <w:p w14:paraId="0E39F5C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</w:tbl>
          <w:p w14:paraId="6901DE39" w14:textId="77777777" w:rsidR="00E83E51" w:rsidRDefault="00E83E51" w:rsidP="00E83E51"/>
        </w:tc>
        <w:tc>
          <w:tcPr>
            <w:tcW w:w="5400" w:type="dxa"/>
            <w:vAlign w:val="center"/>
          </w:tcPr>
          <w:p w14:paraId="07B70F45" w14:textId="77777777" w:rsidR="00E83E51" w:rsidRDefault="003B4BF9" w:rsidP="00E83E51">
            <w:r>
              <w:rPr>
                <w:noProof/>
              </w:rPr>
              <w:drawing>
                <wp:inline distT="0" distB="0" distL="0" distR="0" wp14:anchorId="3A4593B9" wp14:editId="1A40F987">
                  <wp:extent cx="2946225" cy="274320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22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D3FE8" w14:textId="77777777" w:rsidR="00E83E51" w:rsidRDefault="00E83E51" w:rsidP="00E83E51">
      <w:pPr>
        <w:ind w:left="360"/>
      </w:pPr>
    </w:p>
    <w:p w14:paraId="0E298D1D" w14:textId="77777777" w:rsidR="006C73C1" w:rsidRDefault="006C73C1" w:rsidP="00CF3EDF">
      <w:r>
        <w:br w:type="page"/>
      </w:r>
    </w:p>
    <w:p w14:paraId="6B173F3D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lastRenderedPageBreak/>
        <w:t>Exercise</w:t>
      </w:r>
      <w:r w:rsidRPr="000F3793">
        <w:rPr>
          <w:sz w:val="28"/>
        </w:rPr>
        <w:t xml:space="preserve"> </w:t>
      </w:r>
    </w:p>
    <w:p w14:paraId="75E1FFB8" w14:textId="742A01F9" w:rsidR="00E83E51" w:rsidRDefault="00E83E51" w:rsidP="00BF2FB4">
      <w:r>
        <w:t xml:space="preserve">A rotating beacon is located 3 </w:t>
      </w:r>
      <w:r w:rsidRPr="00BA5061">
        <w:rPr>
          <w:i/>
        </w:rPr>
        <w:t>m</w:t>
      </w:r>
      <w:r>
        <w:t xml:space="preserve"> south of point </w:t>
      </w:r>
      <w:r w:rsidRPr="003E6B44">
        <w:rPr>
          <w:i/>
          <w:sz w:val="26"/>
          <w:szCs w:val="26"/>
        </w:rPr>
        <w:t>R</w:t>
      </w:r>
      <w:r>
        <w:t xml:space="preserve"> on an east-west wall. </w:t>
      </w:r>
      <w:r w:rsidRPr="00665D29">
        <w:rPr>
          <w:i/>
          <w:sz w:val="26"/>
          <w:szCs w:val="26"/>
        </w:rPr>
        <w:t>d</w:t>
      </w:r>
      <w:r>
        <w:t xml:space="preserve">, the length of the light display along the wall from </w:t>
      </w:r>
      <w:r w:rsidRPr="00665D29">
        <w:rPr>
          <w:i/>
          <w:sz w:val="26"/>
          <w:szCs w:val="26"/>
        </w:rPr>
        <w:t>R</w:t>
      </w:r>
      <w:r>
        <w:t xml:space="preserve">, is given by </w:t>
      </w:r>
      <w:r w:rsidR="0018416F" w:rsidRPr="0018416F">
        <w:rPr>
          <w:position w:val="-6"/>
        </w:rPr>
        <w:object w:dxaOrig="1300" w:dyaOrig="300" w14:anchorId="49B167F0">
          <v:shape id="_x0000_i1253" type="#_x0000_t75" style="width:65.35pt;height:15pt" o:ole="">
            <v:imagedata r:id="rId476" o:title=""/>
          </v:shape>
          <o:OLEObject Type="Embed" ProgID="Equation.DSMT4" ShapeID="_x0000_i1253" DrawAspect="Content" ObjectID="_1682127395" r:id="rId477"/>
        </w:object>
      </w:r>
      <w:r>
        <w:t xml:space="preserve">, where </w:t>
      </w:r>
      <w:proofErr w:type="spellStart"/>
      <w:r w:rsidRPr="003E6B44">
        <w:rPr>
          <w:i/>
          <w:sz w:val="26"/>
          <w:szCs w:val="26"/>
        </w:rPr>
        <w:t>t</w:t>
      </w:r>
      <w:proofErr w:type="spellEnd"/>
      <w:r w:rsidRPr="003E6B44">
        <w:rPr>
          <w:i/>
          <w:sz w:val="26"/>
          <w:szCs w:val="26"/>
        </w:rPr>
        <w:t xml:space="preserve"> </w:t>
      </w:r>
      <w:r>
        <w:t xml:space="preserve">is time measured in seconds since the beacon started rotating. (When </w:t>
      </w:r>
      <w:r w:rsidRPr="003E6B44">
        <w:rPr>
          <w:i/>
          <w:sz w:val="26"/>
          <w:szCs w:val="26"/>
        </w:rPr>
        <w:t>t</w:t>
      </w:r>
      <w:r>
        <w:t xml:space="preserve"> = 0, the beacon is aimed at point </w:t>
      </w:r>
      <w:r w:rsidRPr="003E6B44">
        <w:rPr>
          <w:i/>
          <w:sz w:val="26"/>
          <w:szCs w:val="26"/>
        </w:rPr>
        <w:t>R</w:t>
      </w:r>
      <w:r>
        <w:t xml:space="preserve">. When the beacon is aimed to the right of </w:t>
      </w:r>
      <w:r w:rsidRPr="006C7E41">
        <w:rPr>
          <w:i/>
          <w:sz w:val="26"/>
          <w:szCs w:val="26"/>
        </w:rPr>
        <w:t>R</w:t>
      </w:r>
      <w:r>
        <w:t xml:space="preserve">, the value of </w:t>
      </w:r>
      <w:r w:rsidRPr="006C7E41">
        <w:rPr>
          <w:i/>
          <w:sz w:val="26"/>
          <w:szCs w:val="26"/>
        </w:rPr>
        <w:t>d</w:t>
      </w:r>
      <w:r>
        <w:t xml:space="preserve"> is positive; </w:t>
      </w:r>
      <w:r w:rsidRPr="006C7E41">
        <w:rPr>
          <w:i/>
          <w:sz w:val="26"/>
          <w:szCs w:val="26"/>
        </w:rPr>
        <w:t>d</w:t>
      </w:r>
      <w:r>
        <w:t xml:space="preserve"> is negative if the beacon is aimed to the left of </w:t>
      </w:r>
      <w:r w:rsidRPr="006C7E41">
        <w:rPr>
          <w:i/>
          <w:sz w:val="26"/>
          <w:szCs w:val="26"/>
        </w:rPr>
        <w:t>R</w:t>
      </w:r>
      <w:r>
        <w:t xml:space="preserve">.) Find a for </w:t>
      </w:r>
      <w:r w:rsidRPr="003E6B44">
        <w:rPr>
          <w:i/>
          <w:sz w:val="26"/>
          <w:szCs w:val="26"/>
        </w:rPr>
        <w:t>t</w:t>
      </w:r>
      <w:r w:rsidR="003520F8">
        <w:t xml:space="preserve"> = 0.8</w:t>
      </w:r>
    </w:p>
    <w:p w14:paraId="7A1C19B8" w14:textId="4CA83E14" w:rsidR="00D220A6" w:rsidRDefault="001A7AA7" w:rsidP="00D220A6">
      <w:pPr>
        <w:spacing w:line="240" w:lineRule="auto"/>
        <w:jc w:val="center"/>
      </w:pPr>
      <w:r>
        <w:rPr>
          <w:noProof/>
        </w:rPr>
        <w:drawing>
          <wp:anchor distT="0" distB="0" distL="114300" distR="114300" simplePos="0" relativeHeight="251840512" behindDoc="0" locked="0" layoutInCell="1" allowOverlap="1" wp14:anchorId="35ED4F5C" wp14:editId="148875D8">
            <wp:simplePos x="0" y="0"/>
            <wp:positionH relativeFrom="column">
              <wp:posOffset>3520440</wp:posOffset>
            </wp:positionH>
            <wp:positionV relativeFrom="paragraph">
              <wp:posOffset>7620</wp:posOffset>
            </wp:positionV>
            <wp:extent cx="2565583" cy="1371600"/>
            <wp:effectExtent l="0" t="0" r="6350" b="0"/>
            <wp:wrapSquare wrapText="bothSides"/>
            <wp:docPr id="634921" name="Picture 6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5583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13ACFE" w14:textId="77777777" w:rsidR="00E83E51" w:rsidRPr="00317BA3" w:rsidRDefault="00E83E51" w:rsidP="00D220A6">
      <w:pPr>
        <w:tabs>
          <w:tab w:val="left" w:pos="360"/>
          <w:tab w:val="left" w:pos="1260"/>
        </w:tabs>
        <w:spacing w:line="360" w:lineRule="auto"/>
        <w:rPr>
          <w:b/>
          <w:i/>
          <w:color w:val="FF0000"/>
          <w:u w:val="single"/>
        </w:rPr>
      </w:pPr>
      <w:r w:rsidRPr="00317BA3">
        <w:rPr>
          <w:b/>
          <w:i/>
          <w:color w:val="FF0000"/>
          <w:u w:val="single"/>
        </w:rPr>
        <w:t>Solution</w:t>
      </w:r>
    </w:p>
    <w:p w14:paraId="44E05D92" w14:textId="77777777" w:rsidR="006C73C1" w:rsidRDefault="0018416F" w:rsidP="006C73C1">
      <w:pPr>
        <w:ind w:left="360"/>
      </w:pPr>
      <w:r w:rsidRPr="0018416F">
        <w:rPr>
          <w:position w:val="-14"/>
        </w:rPr>
        <w:object w:dxaOrig="1880" w:dyaOrig="400" w14:anchorId="61999129">
          <v:shape id="_x0000_i1254" type="#_x0000_t75" style="width:93.65pt;height:19.65pt" o:ole="">
            <v:imagedata r:id="rId479" o:title=""/>
          </v:shape>
          <o:OLEObject Type="Embed" ProgID="Equation.DSMT4" ShapeID="_x0000_i1254" DrawAspect="Content" ObjectID="_1682127396" r:id="rId480"/>
        </w:object>
      </w:r>
    </w:p>
    <w:p w14:paraId="6E7286F3" w14:textId="77777777" w:rsidR="00E83E51" w:rsidRDefault="006C73C1" w:rsidP="006C73C1">
      <w:pPr>
        <w:tabs>
          <w:tab w:val="left" w:pos="540"/>
        </w:tabs>
        <w:ind w:left="360"/>
      </w:pPr>
      <w:r>
        <w:tab/>
      </w:r>
      <w:r w:rsidR="00D220A6" w:rsidRPr="0018416F">
        <w:rPr>
          <w:position w:val="-10"/>
        </w:rPr>
        <w:object w:dxaOrig="1240" w:dyaOrig="340" w14:anchorId="5B62B420">
          <v:shape id="_x0000_i1255" type="#_x0000_t75" style="width:61.65pt;height:17.35pt" o:ole="">
            <v:imagedata r:id="rId481" o:title=""/>
          </v:shape>
          <o:OLEObject Type="Embed" ProgID="Equation.DSMT4" ShapeID="_x0000_i1255" DrawAspect="Content" ObjectID="_1682127397" r:id="rId482"/>
        </w:object>
      </w:r>
    </w:p>
    <w:p w14:paraId="3AAFFB1C" w14:textId="77777777" w:rsidR="006C73C1" w:rsidRDefault="006C73C1" w:rsidP="006C73C1"/>
    <w:p w14:paraId="0C412B21" w14:textId="6D626732" w:rsidR="00040D0F" w:rsidRDefault="00040D0F" w:rsidP="003A0C6F">
      <w:pPr>
        <w:spacing w:line="240" w:lineRule="auto"/>
      </w:pPr>
    </w:p>
    <w:p w14:paraId="731DD283" w14:textId="77777777" w:rsidR="001A7AA7" w:rsidRDefault="001A7AA7" w:rsidP="006C73C1"/>
    <w:p w14:paraId="3B204F2E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t>Exercise</w:t>
      </w:r>
      <w:r w:rsidRPr="000F3793">
        <w:rPr>
          <w:sz w:val="28"/>
        </w:rPr>
        <w:t xml:space="preserve"> </w:t>
      </w:r>
    </w:p>
    <w:p w14:paraId="618A6868" w14:textId="7847AE4B" w:rsidR="00E83E51" w:rsidRDefault="00E83E51" w:rsidP="004A5E9A">
      <w:r>
        <w:t xml:space="preserve">Let a person whose eyes are </w:t>
      </w:r>
      <w:r w:rsidR="0018416F" w:rsidRPr="0018416F">
        <w:rPr>
          <w:position w:val="-18"/>
        </w:rPr>
        <w:object w:dxaOrig="279" w:dyaOrig="420" w14:anchorId="74A50E7B">
          <v:shape id="_x0000_i1256" type="#_x0000_t75" style="width:14.35pt;height:21pt" o:ole="">
            <v:imagedata r:id="rId483" o:title=""/>
          </v:shape>
          <o:OLEObject Type="Embed" ProgID="Equation.DSMT4" ShapeID="_x0000_i1256" DrawAspect="Content" ObjectID="_1682127398" r:id="rId484"/>
        </w:object>
      </w:r>
      <w:r>
        <w:t xml:space="preserve"> feet from the ground stand </w:t>
      </w:r>
      <w:r w:rsidRPr="00883864">
        <w:rPr>
          <w:b/>
          <w:i/>
          <w:sz w:val="26"/>
          <w:szCs w:val="26"/>
        </w:rPr>
        <w:t>d</w:t>
      </w:r>
      <w:r>
        <w:t xml:space="preserve"> feet from an object </w:t>
      </w:r>
      <w:r w:rsidR="0018416F" w:rsidRPr="0018416F">
        <w:rPr>
          <w:position w:val="-18"/>
        </w:rPr>
        <w:object w:dxaOrig="279" w:dyaOrig="420" w14:anchorId="7B29833C">
          <v:shape id="_x0000_i1257" type="#_x0000_t75" style="width:14.35pt;height:21pt" o:ole="">
            <v:imagedata r:id="rId485" o:title=""/>
          </v:shape>
          <o:OLEObject Type="Embed" ProgID="Equation.DSMT4" ShapeID="_x0000_i1257" DrawAspect="Content" ObjectID="_1682127399" r:id="rId486"/>
        </w:object>
      </w:r>
      <w:r>
        <w:t xml:space="preserve"> feet tall, where </w:t>
      </w:r>
      <w:r w:rsidR="0018416F" w:rsidRPr="0018416F">
        <w:rPr>
          <w:position w:val="-18"/>
        </w:rPr>
        <w:object w:dxaOrig="800" w:dyaOrig="420" w14:anchorId="029C8D10">
          <v:shape id="_x0000_i1258" type="#_x0000_t75" style="width:39.65pt;height:21pt" o:ole="">
            <v:imagedata r:id="rId487" o:title=""/>
          </v:shape>
          <o:OLEObject Type="Embed" ProgID="Equation.DSMT4" ShapeID="_x0000_i1258" DrawAspect="Content" ObjectID="_1682127400" r:id="rId488"/>
        </w:object>
      </w:r>
      <w:r>
        <w:t xml:space="preserve"> feet. Let </w:t>
      </w:r>
      <w:r>
        <w:sym w:font="Symbol" w:char="F071"/>
      </w:r>
      <w:r>
        <w:t xml:space="preserve"> be the angle of elev</w:t>
      </w:r>
      <w:r w:rsidR="004A5E9A">
        <w:t>ation to the top of the object.</w:t>
      </w:r>
    </w:p>
    <w:p w14:paraId="15D44FAD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Show that </w:t>
      </w:r>
      <w:r w:rsidR="0018416F" w:rsidRPr="0018416F">
        <w:rPr>
          <w:position w:val="-20"/>
        </w:rPr>
        <w:object w:dxaOrig="1860" w:dyaOrig="520" w14:anchorId="4ADC4074">
          <v:shape id="_x0000_i1259" type="#_x0000_t75" style="width:93pt;height:25.65pt" o:ole="">
            <v:imagedata r:id="rId489" o:title=""/>
          </v:shape>
          <o:OLEObject Type="Embed" ProgID="Equation.DSMT4" ShapeID="_x0000_i1259" DrawAspect="Content" ObjectID="_1682127401" r:id="rId490"/>
        </w:object>
      </w:r>
    </w:p>
    <w:p w14:paraId="0D0156EC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Let </w:t>
      </w:r>
      <w:r w:rsidR="0018416F" w:rsidRPr="0018416F">
        <w:rPr>
          <w:position w:val="-18"/>
        </w:rPr>
        <w:object w:dxaOrig="820" w:dyaOrig="420" w14:anchorId="7EA19155">
          <v:shape id="_x0000_i1260" type="#_x0000_t75" style="width:40.35pt;height:21pt" o:ole="">
            <v:imagedata r:id="rId491" o:title=""/>
          </v:shape>
          <o:OLEObject Type="Embed" ProgID="Equation.DSMT4" ShapeID="_x0000_i1260" DrawAspect="Content" ObjectID="_1682127402" r:id="rId49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18416F" w:rsidRPr="0018416F">
        <w:rPr>
          <w:position w:val="-18"/>
        </w:rPr>
        <w:object w:dxaOrig="660" w:dyaOrig="420" w14:anchorId="17517001">
          <v:shape id="_x0000_i1261" type="#_x0000_t75" style="width:33pt;height:21pt" o:ole="">
            <v:imagedata r:id="rId493" o:title=""/>
          </v:shape>
          <o:OLEObject Type="Embed" ProgID="Equation.DSMT4" ShapeID="_x0000_i1261" DrawAspect="Content" ObjectID="_1682127403" r:id="rId494"/>
        </w:object>
      </w:r>
      <w:r>
        <w:t xml:space="preserve">. Graph </w:t>
      </w:r>
      <w:r w:rsidRPr="00AE5010">
        <w:rPr>
          <w:b/>
          <w:i/>
          <w:sz w:val="26"/>
          <w:szCs w:val="26"/>
        </w:rPr>
        <w:t>d</w:t>
      </w:r>
      <w:r>
        <w:t xml:space="preserve"> for the interval </w:t>
      </w:r>
      <w:r w:rsidR="0018416F" w:rsidRPr="0018416F">
        <w:rPr>
          <w:position w:val="-20"/>
        </w:rPr>
        <w:object w:dxaOrig="999" w:dyaOrig="520" w14:anchorId="2A428F3C">
          <v:shape id="_x0000_i1262" type="#_x0000_t75" style="width:50.35pt;height:25.65pt" o:ole="">
            <v:imagedata r:id="rId495" o:title=""/>
          </v:shape>
          <o:OLEObject Type="Embed" ProgID="Equation.DSMT4" ShapeID="_x0000_i1262" DrawAspect="Content" ObjectID="_1682127404" r:id="rId496"/>
        </w:object>
      </w:r>
    </w:p>
    <w:p w14:paraId="0770629F" w14:textId="4CD417A0" w:rsidR="00E83E51" w:rsidRPr="00003586" w:rsidRDefault="006558FA" w:rsidP="00E83E51">
      <w:pPr>
        <w:tabs>
          <w:tab w:val="left" w:pos="360"/>
          <w:tab w:val="left" w:pos="12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9488" behindDoc="0" locked="0" layoutInCell="1" allowOverlap="1" wp14:anchorId="567DC577" wp14:editId="59BAD411">
            <wp:simplePos x="0" y="0"/>
            <wp:positionH relativeFrom="column">
              <wp:posOffset>3326130</wp:posOffset>
            </wp:positionH>
            <wp:positionV relativeFrom="paragraph">
              <wp:posOffset>243840</wp:posOffset>
            </wp:positionV>
            <wp:extent cx="2751723" cy="1371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3E51" w:rsidRPr="00317BA3">
        <w:rPr>
          <w:b/>
          <w:i/>
          <w:color w:val="FF0000"/>
          <w:u w:val="single"/>
        </w:rPr>
        <w:t>Solution</w:t>
      </w:r>
    </w:p>
    <w:p w14:paraId="7D841ACA" w14:textId="77777777" w:rsidR="00E83E51" w:rsidRDefault="0018416F" w:rsidP="00E4041D">
      <w:pPr>
        <w:pStyle w:val="ListParagraph"/>
        <w:numPr>
          <w:ilvl w:val="0"/>
          <w:numId w:val="30"/>
        </w:numPr>
        <w:spacing w:after="0"/>
      </w:pPr>
      <w:r w:rsidRPr="0018416F">
        <w:rPr>
          <w:position w:val="-18"/>
        </w:rPr>
        <w:object w:dxaOrig="1160" w:dyaOrig="420" w14:anchorId="42D57366">
          <v:shape id="_x0000_i1263" type="#_x0000_t75" style="width:57.65pt;height:21pt" o:ole="">
            <v:imagedata r:id="rId498" o:title=""/>
          </v:shape>
          <o:OLEObject Type="Embed" ProgID="Equation.DSMT4" ShapeID="_x0000_i1263" DrawAspect="Content" ObjectID="_1682127405" r:id="rId499"/>
        </w:object>
      </w:r>
    </w:p>
    <w:p w14:paraId="5004BDF4" w14:textId="7F5A05B0" w:rsidR="00E83E51" w:rsidRDefault="0018416F" w:rsidP="00E83E51">
      <w:pPr>
        <w:ind w:left="720"/>
      </w:pPr>
      <w:r w:rsidRPr="0018416F">
        <w:rPr>
          <w:position w:val="-20"/>
        </w:rPr>
        <w:object w:dxaOrig="960" w:dyaOrig="520" w14:anchorId="11B8EACC">
          <v:shape id="_x0000_i1264" type="#_x0000_t75" style="width:48pt;height:25.65pt" o:ole="">
            <v:imagedata r:id="rId500" o:title=""/>
          </v:shape>
          <o:OLEObject Type="Embed" ProgID="Equation.DSMT4" ShapeID="_x0000_i1264" DrawAspect="Content" ObjectID="_1682127406" r:id="rId501"/>
        </w:object>
      </w:r>
    </w:p>
    <w:p w14:paraId="60F81C2B" w14:textId="14941734" w:rsidR="00E83E51" w:rsidRDefault="0018416F" w:rsidP="00E83E51">
      <w:pPr>
        <w:spacing w:after="120"/>
        <w:ind w:left="720"/>
      </w:pPr>
      <w:r w:rsidRPr="0018416F">
        <w:rPr>
          <w:position w:val="-20"/>
        </w:rPr>
        <w:object w:dxaOrig="1860" w:dyaOrig="520" w14:anchorId="7E14464F">
          <v:shape id="_x0000_i1265" type="#_x0000_t75" style="width:93pt;height:25.65pt" o:ole="">
            <v:imagedata r:id="rId502" o:title=""/>
          </v:shape>
          <o:OLEObject Type="Embed" ProgID="Equation.DSMT4" ShapeID="_x0000_i1265" DrawAspect="Content" ObjectID="_1682127407" r:id="rId503"/>
        </w:object>
      </w:r>
    </w:p>
    <w:p w14:paraId="295D985B" w14:textId="104AE548" w:rsidR="00E83E51" w:rsidRDefault="003A0C6F" w:rsidP="00E4041D">
      <w:pPr>
        <w:pStyle w:val="ListParagraph"/>
        <w:numPr>
          <w:ilvl w:val="0"/>
          <w:numId w:val="30"/>
        </w:numPr>
        <w:spacing w:after="0"/>
      </w:pPr>
      <w:r>
        <w:rPr>
          <w:noProof/>
        </w:rPr>
        <w:drawing>
          <wp:anchor distT="0" distB="0" distL="114300" distR="114300" simplePos="0" relativeHeight="251841536" behindDoc="1" locked="0" layoutInCell="1" allowOverlap="1" wp14:anchorId="75135E07" wp14:editId="19234581">
            <wp:simplePos x="0" y="0"/>
            <wp:positionH relativeFrom="column">
              <wp:posOffset>2125980</wp:posOffset>
            </wp:positionH>
            <wp:positionV relativeFrom="paragraph">
              <wp:posOffset>242570</wp:posOffset>
            </wp:positionV>
            <wp:extent cx="3215005" cy="3017520"/>
            <wp:effectExtent l="0" t="0" r="4445" b="0"/>
            <wp:wrapNone/>
            <wp:docPr id="634924" name="Picture 63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416F" w:rsidRPr="0018416F">
        <w:rPr>
          <w:position w:val="-14"/>
        </w:rPr>
        <w:object w:dxaOrig="1700" w:dyaOrig="400" w14:anchorId="6ADA395C">
          <v:shape id="_x0000_i1266" type="#_x0000_t75" style="width:84.65pt;height:19.65pt" o:ole="">
            <v:imagedata r:id="rId505" o:title=""/>
          </v:shape>
          <o:OLEObject Type="Embed" ProgID="Equation.DSMT4" ShapeID="_x0000_i1266" DrawAspect="Content" ObjectID="_1682127408" r:id="rId506"/>
        </w:object>
      </w:r>
    </w:p>
    <w:p w14:paraId="06AAA2C5" w14:textId="036A4CB0" w:rsidR="00E83E51" w:rsidRDefault="0018416F" w:rsidP="00AF415F">
      <w:pPr>
        <w:spacing w:after="120"/>
        <w:ind w:left="720"/>
      </w:pPr>
      <w:r w:rsidRPr="0018416F">
        <w:rPr>
          <w:position w:val="-20"/>
        </w:rPr>
        <w:object w:dxaOrig="2340" w:dyaOrig="520" w14:anchorId="50D77795">
          <v:shape id="_x0000_i1267" type="#_x0000_t75" style="width:117pt;height:25.65pt" o:ole="">
            <v:imagedata r:id="rId507" o:title=""/>
          </v:shape>
          <o:OLEObject Type="Embed" ProgID="Equation.DSMT4" ShapeID="_x0000_i1267" DrawAspect="Content" ObjectID="_1682127409" r:id="rId508"/>
        </w:object>
      </w:r>
    </w:p>
    <w:p w14:paraId="5B330C86" w14:textId="7DE0E74E" w:rsidR="00E83E51" w:rsidRDefault="00E83E51" w:rsidP="00E83E51">
      <w:pPr>
        <w:jc w:val="center"/>
      </w:pPr>
    </w:p>
    <w:p w14:paraId="507449EB" w14:textId="77777777" w:rsidR="00F90741" w:rsidRDefault="00F90741" w:rsidP="00F90741"/>
    <w:sectPr w:rsidR="00F90741" w:rsidSect="00B250B7">
      <w:footerReference w:type="default" r:id="rId509"/>
      <w:type w:val="continuous"/>
      <w:pgSz w:w="12240" w:h="15840" w:code="1"/>
      <w:pgMar w:top="864" w:right="864" w:bottom="864" w:left="1152" w:header="432" w:footer="144" w:gutter="0"/>
      <w:pgNumType w:start="12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757090" w14:textId="77777777" w:rsidR="00E33D56" w:rsidRDefault="00E33D56" w:rsidP="00C64562">
      <w:r>
        <w:separator/>
      </w:r>
    </w:p>
  </w:endnote>
  <w:endnote w:type="continuationSeparator" w:id="0">
    <w:p w14:paraId="62BC251B" w14:textId="77777777" w:rsidR="00E33D56" w:rsidRDefault="00E33D56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847803" w14:textId="77777777" w:rsidR="003B4BF9" w:rsidRDefault="003B4BF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084F">
          <w:rPr>
            <w:noProof/>
          </w:rPr>
          <w:t>221</w:t>
        </w:r>
        <w:r>
          <w:rPr>
            <w:noProof/>
          </w:rPr>
          <w:fldChar w:fldCharType="end"/>
        </w:r>
      </w:p>
    </w:sdtContent>
  </w:sdt>
  <w:p w14:paraId="2EFCCD7A" w14:textId="77777777" w:rsidR="003B4BF9" w:rsidRDefault="003B4B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2D24CC" w14:textId="77777777" w:rsidR="00E33D56" w:rsidRDefault="00E33D56" w:rsidP="00C64562">
      <w:r>
        <w:separator/>
      </w:r>
    </w:p>
  </w:footnote>
  <w:footnote w:type="continuationSeparator" w:id="0">
    <w:p w14:paraId="135F621D" w14:textId="77777777" w:rsidR="00E33D56" w:rsidRDefault="00E33D56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7E34AF"/>
    <w:multiLevelType w:val="hybridMultilevel"/>
    <w:tmpl w:val="D764ABBA"/>
    <w:lvl w:ilvl="0" w:tplc="766219B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7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8" w15:restartNumberingAfterBreak="0">
    <w:nsid w:val="4C89668F"/>
    <w:multiLevelType w:val="hybridMultilevel"/>
    <w:tmpl w:val="D76A96B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1"/>
  </w:num>
  <w:num w:numId="3">
    <w:abstractNumId w:val="23"/>
  </w:num>
  <w:num w:numId="4">
    <w:abstractNumId w:val="3"/>
  </w:num>
  <w:num w:numId="5">
    <w:abstractNumId w:val="54"/>
  </w:num>
  <w:num w:numId="6">
    <w:abstractNumId w:val="36"/>
  </w:num>
  <w:num w:numId="7">
    <w:abstractNumId w:val="42"/>
  </w:num>
  <w:num w:numId="8">
    <w:abstractNumId w:val="2"/>
  </w:num>
  <w:num w:numId="9">
    <w:abstractNumId w:val="46"/>
  </w:num>
  <w:num w:numId="10">
    <w:abstractNumId w:val="19"/>
  </w:num>
  <w:num w:numId="11">
    <w:abstractNumId w:val="10"/>
  </w:num>
  <w:num w:numId="12">
    <w:abstractNumId w:val="52"/>
  </w:num>
  <w:num w:numId="13">
    <w:abstractNumId w:val="44"/>
  </w:num>
  <w:num w:numId="14">
    <w:abstractNumId w:val="22"/>
  </w:num>
  <w:num w:numId="15">
    <w:abstractNumId w:val="28"/>
  </w:num>
  <w:num w:numId="16">
    <w:abstractNumId w:val="40"/>
  </w:num>
  <w:num w:numId="17">
    <w:abstractNumId w:val="60"/>
  </w:num>
  <w:num w:numId="18">
    <w:abstractNumId w:val="9"/>
  </w:num>
  <w:num w:numId="19">
    <w:abstractNumId w:val="0"/>
  </w:num>
  <w:num w:numId="20">
    <w:abstractNumId w:val="11"/>
  </w:num>
  <w:num w:numId="21">
    <w:abstractNumId w:val="27"/>
  </w:num>
  <w:num w:numId="22">
    <w:abstractNumId w:val="58"/>
  </w:num>
  <w:num w:numId="23">
    <w:abstractNumId w:val="63"/>
  </w:num>
  <w:num w:numId="24">
    <w:abstractNumId w:val="18"/>
  </w:num>
  <w:num w:numId="25">
    <w:abstractNumId w:val="64"/>
  </w:num>
  <w:num w:numId="26">
    <w:abstractNumId w:val="26"/>
  </w:num>
  <w:num w:numId="27">
    <w:abstractNumId w:val="62"/>
  </w:num>
  <w:num w:numId="28">
    <w:abstractNumId w:val="15"/>
  </w:num>
  <w:num w:numId="29">
    <w:abstractNumId w:val="56"/>
  </w:num>
  <w:num w:numId="30">
    <w:abstractNumId w:val="50"/>
  </w:num>
  <w:num w:numId="31">
    <w:abstractNumId w:val="14"/>
  </w:num>
  <w:num w:numId="32">
    <w:abstractNumId w:val="41"/>
  </w:num>
  <w:num w:numId="33">
    <w:abstractNumId w:val="32"/>
  </w:num>
  <w:num w:numId="34">
    <w:abstractNumId w:val="53"/>
  </w:num>
  <w:num w:numId="35">
    <w:abstractNumId w:val="43"/>
  </w:num>
  <w:num w:numId="36">
    <w:abstractNumId w:val="51"/>
  </w:num>
  <w:num w:numId="37">
    <w:abstractNumId w:val="33"/>
  </w:num>
  <w:num w:numId="38">
    <w:abstractNumId w:val="30"/>
  </w:num>
  <w:num w:numId="39">
    <w:abstractNumId w:val="16"/>
  </w:num>
  <w:num w:numId="40">
    <w:abstractNumId w:val="47"/>
  </w:num>
  <w:num w:numId="41">
    <w:abstractNumId w:val="20"/>
  </w:num>
  <w:num w:numId="42">
    <w:abstractNumId w:val="8"/>
  </w:num>
  <w:num w:numId="43">
    <w:abstractNumId w:val="17"/>
  </w:num>
  <w:num w:numId="44">
    <w:abstractNumId w:val="34"/>
  </w:num>
  <w:num w:numId="45">
    <w:abstractNumId w:val="61"/>
  </w:num>
  <w:num w:numId="46">
    <w:abstractNumId w:val="48"/>
  </w:num>
  <w:num w:numId="47">
    <w:abstractNumId w:val="6"/>
  </w:num>
  <w:num w:numId="48">
    <w:abstractNumId w:val="31"/>
  </w:num>
  <w:num w:numId="49">
    <w:abstractNumId w:val="49"/>
  </w:num>
  <w:num w:numId="50">
    <w:abstractNumId w:val="57"/>
  </w:num>
  <w:num w:numId="51">
    <w:abstractNumId w:val="24"/>
  </w:num>
  <w:num w:numId="52">
    <w:abstractNumId w:val="67"/>
  </w:num>
  <w:num w:numId="5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</w:num>
  <w:num w:numId="58">
    <w:abstractNumId w:val="13"/>
  </w:num>
  <w:num w:numId="59">
    <w:abstractNumId w:val="45"/>
  </w:num>
  <w:num w:numId="60">
    <w:abstractNumId w:val="7"/>
  </w:num>
  <w:num w:numId="61">
    <w:abstractNumId w:val="35"/>
  </w:num>
  <w:num w:numId="62">
    <w:abstractNumId w:val="66"/>
  </w:num>
  <w:num w:numId="63">
    <w:abstractNumId w:val="21"/>
  </w:num>
  <w:num w:numId="64">
    <w:abstractNumId w:val="12"/>
  </w:num>
  <w:num w:numId="65">
    <w:abstractNumId w:val="37"/>
  </w:num>
  <w:num w:numId="66">
    <w:abstractNumId w:val="39"/>
  </w:num>
  <w:num w:numId="67">
    <w:abstractNumId w:val="38"/>
  </w:num>
  <w:num w:numId="68">
    <w:abstractNumId w:val="5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440C"/>
    <w:rsid w:val="00020435"/>
    <w:rsid w:val="0002249B"/>
    <w:rsid w:val="000241DC"/>
    <w:rsid w:val="00024F33"/>
    <w:rsid w:val="00027491"/>
    <w:rsid w:val="000274C9"/>
    <w:rsid w:val="0002761E"/>
    <w:rsid w:val="0002798C"/>
    <w:rsid w:val="00031680"/>
    <w:rsid w:val="0003343F"/>
    <w:rsid w:val="000375A3"/>
    <w:rsid w:val="00037EC1"/>
    <w:rsid w:val="00040D0F"/>
    <w:rsid w:val="00041026"/>
    <w:rsid w:val="00042B45"/>
    <w:rsid w:val="000441D3"/>
    <w:rsid w:val="000453B6"/>
    <w:rsid w:val="00053B99"/>
    <w:rsid w:val="00054761"/>
    <w:rsid w:val="00055B59"/>
    <w:rsid w:val="000606B3"/>
    <w:rsid w:val="00060E79"/>
    <w:rsid w:val="00061509"/>
    <w:rsid w:val="00063B24"/>
    <w:rsid w:val="00065581"/>
    <w:rsid w:val="000676E2"/>
    <w:rsid w:val="00070D6B"/>
    <w:rsid w:val="00071142"/>
    <w:rsid w:val="00071E87"/>
    <w:rsid w:val="00075E7D"/>
    <w:rsid w:val="00081DCB"/>
    <w:rsid w:val="00085349"/>
    <w:rsid w:val="00091412"/>
    <w:rsid w:val="000932B4"/>
    <w:rsid w:val="000A168D"/>
    <w:rsid w:val="000A37A4"/>
    <w:rsid w:val="000A3824"/>
    <w:rsid w:val="000A3A91"/>
    <w:rsid w:val="000A49FC"/>
    <w:rsid w:val="000B1A3D"/>
    <w:rsid w:val="000B1D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2B5C"/>
    <w:rsid w:val="000E4AD9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BB9"/>
    <w:rsid w:val="0011670A"/>
    <w:rsid w:val="00116F6D"/>
    <w:rsid w:val="001178E9"/>
    <w:rsid w:val="00120584"/>
    <w:rsid w:val="001300CB"/>
    <w:rsid w:val="0013066E"/>
    <w:rsid w:val="00133F28"/>
    <w:rsid w:val="00140287"/>
    <w:rsid w:val="00144B80"/>
    <w:rsid w:val="00147DD1"/>
    <w:rsid w:val="00151DB1"/>
    <w:rsid w:val="00152B74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672B8"/>
    <w:rsid w:val="00172164"/>
    <w:rsid w:val="0017463B"/>
    <w:rsid w:val="001777C4"/>
    <w:rsid w:val="00177F9B"/>
    <w:rsid w:val="001801AE"/>
    <w:rsid w:val="0018256F"/>
    <w:rsid w:val="0018344F"/>
    <w:rsid w:val="00183724"/>
    <w:rsid w:val="0018416F"/>
    <w:rsid w:val="0018431D"/>
    <w:rsid w:val="001851BA"/>
    <w:rsid w:val="001863A8"/>
    <w:rsid w:val="00186418"/>
    <w:rsid w:val="0018798B"/>
    <w:rsid w:val="00192171"/>
    <w:rsid w:val="001931FE"/>
    <w:rsid w:val="00193B0C"/>
    <w:rsid w:val="0019574A"/>
    <w:rsid w:val="001A384F"/>
    <w:rsid w:val="001A5E74"/>
    <w:rsid w:val="001A61B9"/>
    <w:rsid w:val="001A7AA7"/>
    <w:rsid w:val="001B25C0"/>
    <w:rsid w:val="001B2DA3"/>
    <w:rsid w:val="001B4DF9"/>
    <w:rsid w:val="001B66D8"/>
    <w:rsid w:val="001C3C9A"/>
    <w:rsid w:val="001C4C6B"/>
    <w:rsid w:val="001C6034"/>
    <w:rsid w:val="001C6107"/>
    <w:rsid w:val="001C62ED"/>
    <w:rsid w:val="001C7B7D"/>
    <w:rsid w:val="001D6CCE"/>
    <w:rsid w:val="001D7E0B"/>
    <w:rsid w:val="001E0D53"/>
    <w:rsid w:val="001E382C"/>
    <w:rsid w:val="001E4976"/>
    <w:rsid w:val="001E500D"/>
    <w:rsid w:val="001E58FA"/>
    <w:rsid w:val="001F06A2"/>
    <w:rsid w:val="001F27F9"/>
    <w:rsid w:val="00201C05"/>
    <w:rsid w:val="0020306B"/>
    <w:rsid w:val="00203510"/>
    <w:rsid w:val="00203598"/>
    <w:rsid w:val="00204583"/>
    <w:rsid w:val="00206BB6"/>
    <w:rsid w:val="00207661"/>
    <w:rsid w:val="002114A2"/>
    <w:rsid w:val="00212074"/>
    <w:rsid w:val="00212C6E"/>
    <w:rsid w:val="00213118"/>
    <w:rsid w:val="002168BF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2005"/>
    <w:rsid w:val="00262CF2"/>
    <w:rsid w:val="00262E8A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D588E"/>
    <w:rsid w:val="002E2398"/>
    <w:rsid w:val="002E2DA3"/>
    <w:rsid w:val="002E35F6"/>
    <w:rsid w:val="002E76A0"/>
    <w:rsid w:val="002F015C"/>
    <w:rsid w:val="002F0ABF"/>
    <w:rsid w:val="002F1F49"/>
    <w:rsid w:val="002F25C5"/>
    <w:rsid w:val="002F486B"/>
    <w:rsid w:val="002F61B5"/>
    <w:rsid w:val="00302F80"/>
    <w:rsid w:val="00305259"/>
    <w:rsid w:val="00310595"/>
    <w:rsid w:val="00310C86"/>
    <w:rsid w:val="0031135D"/>
    <w:rsid w:val="00311571"/>
    <w:rsid w:val="00312DA7"/>
    <w:rsid w:val="003134FA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3488"/>
    <w:rsid w:val="00334939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2B17"/>
    <w:rsid w:val="00364277"/>
    <w:rsid w:val="00366D9C"/>
    <w:rsid w:val="003676B4"/>
    <w:rsid w:val="00373E1F"/>
    <w:rsid w:val="00377F0B"/>
    <w:rsid w:val="00380F83"/>
    <w:rsid w:val="00381DC5"/>
    <w:rsid w:val="003830DB"/>
    <w:rsid w:val="00385DF1"/>
    <w:rsid w:val="003912F6"/>
    <w:rsid w:val="0039310D"/>
    <w:rsid w:val="00393198"/>
    <w:rsid w:val="00396089"/>
    <w:rsid w:val="00396A32"/>
    <w:rsid w:val="003970A2"/>
    <w:rsid w:val="003A0C6F"/>
    <w:rsid w:val="003A74C7"/>
    <w:rsid w:val="003B1F13"/>
    <w:rsid w:val="003B30C5"/>
    <w:rsid w:val="003B35CF"/>
    <w:rsid w:val="003B4BF9"/>
    <w:rsid w:val="003B65E5"/>
    <w:rsid w:val="003B6D3A"/>
    <w:rsid w:val="003B7399"/>
    <w:rsid w:val="003C1D86"/>
    <w:rsid w:val="003C227D"/>
    <w:rsid w:val="003C2CC0"/>
    <w:rsid w:val="003C369B"/>
    <w:rsid w:val="003C3E4B"/>
    <w:rsid w:val="003C4773"/>
    <w:rsid w:val="003C4962"/>
    <w:rsid w:val="003C6E34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5C77"/>
    <w:rsid w:val="003F3327"/>
    <w:rsid w:val="003F3A22"/>
    <w:rsid w:val="003F5678"/>
    <w:rsid w:val="003F5F2A"/>
    <w:rsid w:val="00401197"/>
    <w:rsid w:val="004024D1"/>
    <w:rsid w:val="00403D8D"/>
    <w:rsid w:val="0040514A"/>
    <w:rsid w:val="004065D3"/>
    <w:rsid w:val="00407ACB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419D4"/>
    <w:rsid w:val="00446532"/>
    <w:rsid w:val="004465C3"/>
    <w:rsid w:val="0044755B"/>
    <w:rsid w:val="00450BE7"/>
    <w:rsid w:val="00450C6C"/>
    <w:rsid w:val="00451322"/>
    <w:rsid w:val="00451C08"/>
    <w:rsid w:val="00451D61"/>
    <w:rsid w:val="004536A4"/>
    <w:rsid w:val="00453C44"/>
    <w:rsid w:val="00455371"/>
    <w:rsid w:val="0045626C"/>
    <w:rsid w:val="004607A7"/>
    <w:rsid w:val="00461580"/>
    <w:rsid w:val="004642F3"/>
    <w:rsid w:val="004646BE"/>
    <w:rsid w:val="0046726A"/>
    <w:rsid w:val="00467B38"/>
    <w:rsid w:val="00470F28"/>
    <w:rsid w:val="00474254"/>
    <w:rsid w:val="00475B5B"/>
    <w:rsid w:val="00477B48"/>
    <w:rsid w:val="004816A2"/>
    <w:rsid w:val="004835C8"/>
    <w:rsid w:val="004854DC"/>
    <w:rsid w:val="00485A81"/>
    <w:rsid w:val="00490D90"/>
    <w:rsid w:val="004966A9"/>
    <w:rsid w:val="00497FE3"/>
    <w:rsid w:val="004A129F"/>
    <w:rsid w:val="004A2066"/>
    <w:rsid w:val="004A2A8C"/>
    <w:rsid w:val="004A3BCF"/>
    <w:rsid w:val="004A4E85"/>
    <w:rsid w:val="004A5E9A"/>
    <w:rsid w:val="004B6AE2"/>
    <w:rsid w:val="004B6BB7"/>
    <w:rsid w:val="004B774C"/>
    <w:rsid w:val="004C04D7"/>
    <w:rsid w:val="004C2C7D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7510"/>
    <w:rsid w:val="00500847"/>
    <w:rsid w:val="00502215"/>
    <w:rsid w:val="00512016"/>
    <w:rsid w:val="00513AA4"/>
    <w:rsid w:val="0051624A"/>
    <w:rsid w:val="00516928"/>
    <w:rsid w:val="00517BAF"/>
    <w:rsid w:val="00520D14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3938"/>
    <w:rsid w:val="0055138E"/>
    <w:rsid w:val="00551D85"/>
    <w:rsid w:val="005546C5"/>
    <w:rsid w:val="005565CA"/>
    <w:rsid w:val="005574A4"/>
    <w:rsid w:val="0056302F"/>
    <w:rsid w:val="00564769"/>
    <w:rsid w:val="00564983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95169"/>
    <w:rsid w:val="00597265"/>
    <w:rsid w:val="005A0F0A"/>
    <w:rsid w:val="005A3F2C"/>
    <w:rsid w:val="005A4226"/>
    <w:rsid w:val="005A4C55"/>
    <w:rsid w:val="005A549F"/>
    <w:rsid w:val="005A5752"/>
    <w:rsid w:val="005A59B9"/>
    <w:rsid w:val="005B00BF"/>
    <w:rsid w:val="005B127D"/>
    <w:rsid w:val="005B29CF"/>
    <w:rsid w:val="005B3A73"/>
    <w:rsid w:val="005B40EB"/>
    <w:rsid w:val="005C1249"/>
    <w:rsid w:val="005C1988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6412"/>
    <w:rsid w:val="006276DD"/>
    <w:rsid w:val="006277D6"/>
    <w:rsid w:val="0063241B"/>
    <w:rsid w:val="00633D13"/>
    <w:rsid w:val="0063650F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558FA"/>
    <w:rsid w:val="0066072F"/>
    <w:rsid w:val="0066350D"/>
    <w:rsid w:val="00663A85"/>
    <w:rsid w:val="00663DD3"/>
    <w:rsid w:val="00665592"/>
    <w:rsid w:val="00667350"/>
    <w:rsid w:val="00670546"/>
    <w:rsid w:val="006712B2"/>
    <w:rsid w:val="00673B5D"/>
    <w:rsid w:val="00674343"/>
    <w:rsid w:val="006775EF"/>
    <w:rsid w:val="00680ADD"/>
    <w:rsid w:val="00681904"/>
    <w:rsid w:val="00682454"/>
    <w:rsid w:val="00683494"/>
    <w:rsid w:val="00683E72"/>
    <w:rsid w:val="006870AD"/>
    <w:rsid w:val="00691E33"/>
    <w:rsid w:val="006926F2"/>
    <w:rsid w:val="00692E41"/>
    <w:rsid w:val="00695E8C"/>
    <w:rsid w:val="00696239"/>
    <w:rsid w:val="00696CD2"/>
    <w:rsid w:val="006A42EB"/>
    <w:rsid w:val="006A4DCA"/>
    <w:rsid w:val="006B35A2"/>
    <w:rsid w:val="006B609B"/>
    <w:rsid w:val="006C0307"/>
    <w:rsid w:val="006C07AA"/>
    <w:rsid w:val="006C1456"/>
    <w:rsid w:val="006C1A64"/>
    <w:rsid w:val="006C350F"/>
    <w:rsid w:val="006C524D"/>
    <w:rsid w:val="006C60DE"/>
    <w:rsid w:val="006C620D"/>
    <w:rsid w:val="006C6F07"/>
    <w:rsid w:val="006C73C1"/>
    <w:rsid w:val="006D2F07"/>
    <w:rsid w:val="006D5BAD"/>
    <w:rsid w:val="006D5F60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20D26"/>
    <w:rsid w:val="007219CD"/>
    <w:rsid w:val="00721A17"/>
    <w:rsid w:val="007246B4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3CEB"/>
    <w:rsid w:val="007649CE"/>
    <w:rsid w:val="00767E4D"/>
    <w:rsid w:val="00770FB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92241"/>
    <w:rsid w:val="007929D0"/>
    <w:rsid w:val="00792CF0"/>
    <w:rsid w:val="007932E1"/>
    <w:rsid w:val="00794236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EE0"/>
    <w:rsid w:val="008670EF"/>
    <w:rsid w:val="00870809"/>
    <w:rsid w:val="00870C75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6BD3"/>
    <w:rsid w:val="0089720B"/>
    <w:rsid w:val="00897B03"/>
    <w:rsid w:val="008A2822"/>
    <w:rsid w:val="008A2A15"/>
    <w:rsid w:val="008B2767"/>
    <w:rsid w:val="008B43E2"/>
    <w:rsid w:val="008B4EBC"/>
    <w:rsid w:val="008B5CDD"/>
    <w:rsid w:val="008B668B"/>
    <w:rsid w:val="008B71D0"/>
    <w:rsid w:val="008B7420"/>
    <w:rsid w:val="008C0A4F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1017F"/>
    <w:rsid w:val="0091200D"/>
    <w:rsid w:val="009120CE"/>
    <w:rsid w:val="009123B0"/>
    <w:rsid w:val="009136A3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41A8"/>
    <w:rsid w:val="00955031"/>
    <w:rsid w:val="0095659A"/>
    <w:rsid w:val="00956A41"/>
    <w:rsid w:val="00957FD4"/>
    <w:rsid w:val="00962B29"/>
    <w:rsid w:val="00962F92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09E9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AA6"/>
    <w:rsid w:val="009D15EA"/>
    <w:rsid w:val="009D2195"/>
    <w:rsid w:val="009D338B"/>
    <w:rsid w:val="009D5EAC"/>
    <w:rsid w:val="009D6F9D"/>
    <w:rsid w:val="009D7B64"/>
    <w:rsid w:val="009E1FD3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CAD"/>
    <w:rsid w:val="009F2EA2"/>
    <w:rsid w:val="009F2F66"/>
    <w:rsid w:val="009F3301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618"/>
    <w:rsid w:val="00A426D7"/>
    <w:rsid w:val="00A45891"/>
    <w:rsid w:val="00A479CC"/>
    <w:rsid w:val="00A5125C"/>
    <w:rsid w:val="00A515DA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CC5"/>
    <w:rsid w:val="00A83B6A"/>
    <w:rsid w:val="00A83C14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B0E97"/>
    <w:rsid w:val="00AB2B51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D0E"/>
    <w:rsid w:val="00AC7D23"/>
    <w:rsid w:val="00AD1127"/>
    <w:rsid w:val="00AD1FB7"/>
    <w:rsid w:val="00AD217D"/>
    <w:rsid w:val="00AD3258"/>
    <w:rsid w:val="00AD7718"/>
    <w:rsid w:val="00AD7E94"/>
    <w:rsid w:val="00AE4E69"/>
    <w:rsid w:val="00AE5B77"/>
    <w:rsid w:val="00AE5C0D"/>
    <w:rsid w:val="00AE60BE"/>
    <w:rsid w:val="00AE6E2A"/>
    <w:rsid w:val="00AF011D"/>
    <w:rsid w:val="00AF167C"/>
    <w:rsid w:val="00AF2B53"/>
    <w:rsid w:val="00AF3120"/>
    <w:rsid w:val="00AF398B"/>
    <w:rsid w:val="00AF415F"/>
    <w:rsid w:val="00AF67EA"/>
    <w:rsid w:val="00AF6F19"/>
    <w:rsid w:val="00AF7D75"/>
    <w:rsid w:val="00B01AD7"/>
    <w:rsid w:val="00B029A7"/>
    <w:rsid w:val="00B034BE"/>
    <w:rsid w:val="00B05063"/>
    <w:rsid w:val="00B07206"/>
    <w:rsid w:val="00B078A2"/>
    <w:rsid w:val="00B12048"/>
    <w:rsid w:val="00B12547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0B7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521C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061"/>
    <w:rsid w:val="00BA5F8B"/>
    <w:rsid w:val="00BA6F82"/>
    <w:rsid w:val="00BA7970"/>
    <w:rsid w:val="00BB131D"/>
    <w:rsid w:val="00BB1CF6"/>
    <w:rsid w:val="00BB44C9"/>
    <w:rsid w:val="00BB6F84"/>
    <w:rsid w:val="00BC1832"/>
    <w:rsid w:val="00BC38DF"/>
    <w:rsid w:val="00BC703A"/>
    <w:rsid w:val="00BC7EB6"/>
    <w:rsid w:val="00BD1C88"/>
    <w:rsid w:val="00BD2907"/>
    <w:rsid w:val="00BD2BFC"/>
    <w:rsid w:val="00BD30FF"/>
    <w:rsid w:val="00BD6F81"/>
    <w:rsid w:val="00BD7096"/>
    <w:rsid w:val="00BE3DD9"/>
    <w:rsid w:val="00BE5F42"/>
    <w:rsid w:val="00BF1464"/>
    <w:rsid w:val="00BF2FB4"/>
    <w:rsid w:val="00C003A5"/>
    <w:rsid w:val="00C00C7B"/>
    <w:rsid w:val="00C00EF0"/>
    <w:rsid w:val="00C0131E"/>
    <w:rsid w:val="00C03BC3"/>
    <w:rsid w:val="00C04E88"/>
    <w:rsid w:val="00C06E36"/>
    <w:rsid w:val="00C06F7B"/>
    <w:rsid w:val="00C11748"/>
    <w:rsid w:val="00C1253F"/>
    <w:rsid w:val="00C13707"/>
    <w:rsid w:val="00C165AD"/>
    <w:rsid w:val="00C17102"/>
    <w:rsid w:val="00C2084F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5642"/>
    <w:rsid w:val="00C36903"/>
    <w:rsid w:val="00C40180"/>
    <w:rsid w:val="00C405C4"/>
    <w:rsid w:val="00C411E6"/>
    <w:rsid w:val="00C41C1D"/>
    <w:rsid w:val="00C432C9"/>
    <w:rsid w:val="00C47A5B"/>
    <w:rsid w:val="00C47E35"/>
    <w:rsid w:val="00C50D3E"/>
    <w:rsid w:val="00C51BE8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8096D"/>
    <w:rsid w:val="00C80E00"/>
    <w:rsid w:val="00C81BC8"/>
    <w:rsid w:val="00C83805"/>
    <w:rsid w:val="00C86D4B"/>
    <w:rsid w:val="00C87389"/>
    <w:rsid w:val="00C90418"/>
    <w:rsid w:val="00C91F8A"/>
    <w:rsid w:val="00C96120"/>
    <w:rsid w:val="00C97C76"/>
    <w:rsid w:val="00CA04C9"/>
    <w:rsid w:val="00CA1996"/>
    <w:rsid w:val="00CA1B92"/>
    <w:rsid w:val="00CA2BA0"/>
    <w:rsid w:val="00CA320C"/>
    <w:rsid w:val="00CA47C8"/>
    <w:rsid w:val="00CA47EF"/>
    <w:rsid w:val="00CA47F1"/>
    <w:rsid w:val="00CA4886"/>
    <w:rsid w:val="00CA4EB3"/>
    <w:rsid w:val="00CA60E9"/>
    <w:rsid w:val="00CA60FC"/>
    <w:rsid w:val="00CA6F80"/>
    <w:rsid w:val="00CB231E"/>
    <w:rsid w:val="00CB2D42"/>
    <w:rsid w:val="00CB42DC"/>
    <w:rsid w:val="00CC06FD"/>
    <w:rsid w:val="00CC4537"/>
    <w:rsid w:val="00CC4836"/>
    <w:rsid w:val="00CC4AC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1EFF"/>
    <w:rsid w:val="00D1240D"/>
    <w:rsid w:val="00D16454"/>
    <w:rsid w:val="00D179E6"/>
    <w:rsid w:val="00D200DB"/>
    <w:rsid w:val="00D20B2D"/>
    <w:rsid w:val="00D21134"/>
    <w:rsid w:val="00D21CDE"/>
    <w:rsid w:val="00D220A6"/>
    <w:rsid w:val="00D22C42"/>
    <w:rsid w:val="00D242A1"/>
    <w:rsid w:val="00D27BC6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8725A"/>
    <w:rsid w:val="00D90C64"/>
    <w:rsid w:val="00D91E77"/>
    <w:rsid w:val="00D93012"/>
    <w:rsid w:val="00D93843"/>
    <w:rsid w:val="00D94DEF"/>
    <w:rsid w:val="00D960A9"/>
    <w:rsid w:val="00D97DD9"/>
    <w:rsid w:val="00DA1783"/>
    <w:rsid w:val="00DA467C"/>
    <w:rsid w:val="00DA6254"/>
    <w:rsid w:val="00DB0526"/>
    <w:rsid w:val="00DB0FA4"/>
    <w:rsid w:val="00DB2121"/>
    <w:rsid w:val="00DB4F91"/>
    <w:rsid w:val="00DC0083"/>
    <w:rsid w:val="00DC4555"/>
    <w:rsid w:val="00DC5842"/>
    <w:rsid w:val="00DC6093"/>
    <w:rsid w:val="00DC633A"/>
    <w:rsid w:val="00DC6E81"/>
    <w:rsid w:val="00DC74C4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E76F0"/>
    <w:rsid w:val="00DF3E83"/>
    <w:rsid w:val="00DF4CA1"/>
    <w:rsid w:val="00DF5C12"/>
    <w:rsid w:val="00DF70F0"/>
    <w:rsid w:val="00DF7998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45B0"/>
    <w:rsid w:val="00E1721E"/>
    <w:rsid w:val="00E20038"/>
    <w:rsid w:val="00E206DE"/>
    <w:rsid w:val="00E21DDC"/>
    <w:rsid w:val="00E24704"/>
    <w:rsid w:val="00E279AA"/>
    <w:rsid w:val="00E31C70"/>
    <w:rsid w:val="00E321E5"/>
    <w:rsid w:val="00E33D56"/>
    <w:rsid w:val="00E340AD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4EBF"/>
    <w:rsid w:val="00E55C03"/>
    <w:rsid w:val="00E5620E"/>
    <w:rsid w:val="00E565E6"/>
    <w:rsid w:val="00E6085C"/>
    <w:rsid w:val="00E622BE"/>
    <w:rsid w:val="00E6335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8A9"/>
    <w:rsid w:val="00EC5D97"/>
    <w:rsid w:val="00EC6759"/>
    <w:rsid w:val="00EC68A6"/>
    <w:rsid w:val="00ED1C15"/>
    <w:rsid w:val="00ED2189"/>
    <w:rsid w:val="00ED2630"/>
    <w:rsid w:val="00ED34DA"/>
    <w:rsid w:val="00EE26A3"/>
    <w:rsid w:val="00EE664A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180A"/>
    <w:rsid w:val="00F324B9"/>
    <w:rsid w:val="00F328BD"/>
    <w:rsid w:val="00F329DD"/>
    <w:rsid w:val="00F339F6"/>
    <w:rsid w:val="00F35C42"/>
    <w:rsid w:val="00F37955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66DC"/>
    <w:rsid w:val="00F67AAB"/>
    <w:rsid w:val="00F705EF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741"/>
    <w:rsid w:val="00F909FB"/>
    <w:rsid w:val="00F92593"/>
    <w:rsid w:val="00F946B3"/>
    <w:rsid w:val="00F96CDC"/>
    <w:rsid w:val="00FA07E5"/>
    <w:rsid w:val="00FA0AA8"/>
    <w:rsid w:val="00FA1808"/>
    <w:rsid w:val="00FA3AF7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4087"/>
    <w:rsid w:val="00FC4D50"/>
    <w:rsid w:val="00FC589B"/>
    <w:rsid w:val="00FC617A"/>
    <w:rsid w:val="00FD132D"/>
    <w:rsid w:val="00FD16A6"/>
    <w:rsid w:val="00FD1D17"/>
    <w:rsid w:val="00FD2E81"/>
    <w:rsid w:val="00FD43A4"/>
    <w:rsid w:val="00FD4A2E"/>
    <w:rsid w:val="00FD5B6E"/>
    <w:rsid w:val="00FD64B4"/>
    <w:rsid w:val="00FD75F6"/>
    <w:rsid w:val="00FE25D9"/>
    <w:rsid w:val="00FE6936"/>
    <w:rsid w:val="00FE6D4C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70A0F1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0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511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8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497" Type="http://schemas.openxmlformats.org/officeDocument/2006/relationships/image" Target="media/image252.png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29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9.wmf"/><Relationship Id="rId457" Type="http://schemas.openxmlformats.org/officeDocument/2006/relationships/image" Target="media/image231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png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0.wmf"/><Relationship Id="rId437" Type="http://schemas.openxmlformats.org/officeDocument/2006/relationships/image" Target="media/image220.wmf"/><Relationship Id="rId479" Type="http://schemas.openxmlformats.org/officeDocument/2006/relationships/image" Target="media/image243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png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6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417" Type="http://schemas.openxmlformats.org/officeDocument/2006/relationships/image" Target="media/image210.wmf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6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165" Type="http://schemas.openxmlformats.org/officeDocument/2006/relationships/image" Target="media/image81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6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1.wmf"/><Relationship Id="rId285" Type="http://schemas.openxmlformats.org/officeDocument/2006/relationships/image" Target="media/image142.e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6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image" Target="media/image23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2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7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2.wmf"/><Relationship Id="rId483" Type="http://schemas.openxmlformats.org/officeDocument/2006/relationships/image" Target="media/image245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2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3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image" Target="media/image93.png"/><Relationship Id="rId396" Type="http://schemas.openxmlformats.org/officeDocument/2006/relationships/image" Target="media/image19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49.wmf"/><Relationship Id="rId421" Type="http://schemas.openxmlformats.org/officeDocument/2006/relationships/image" Target="media/image212.wmf"/><Relationship Id="rId463" Type="http://schemas.openxmlformats.org/officeDocument/2006/relationships/image" Target="media/image234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3.wmf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7.png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43" Type="http://schemas.openxmlformats.org/officeDocument/2006/relationships/image" Target="media/image223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fontTable" Target="fontTable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07.png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9.jpeg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0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5" Type="http://schemas.openxmlformats.org/officeDocument/2006/relationships/image" Target="media/image25.wmf"/><Relationship Id="rId97" Type="http://schemas.openxmlformats.org/officeDocument/2006/relationships/image" Target="media/image46.png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0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2.png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1.bin"/><Relationship Id="rId8" Type="http://schemas.openxmlformats.org/officeDocument/2006/relationships/image" Target="media/image1.wmf"/><Relationship Id="rId142" Type="http://schemas.openxmlformats.org/officeDocument/2006/relationships/image" Target="media/image69.png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5.wmf"/><Relationship Id="rId251" Type="http://schemas.openxmlformats.org/officeDocument/2006/relationships/image" Target="media/image125.wmf"/><Relationship Id="rId489" Type="http://schemas.openxmlformats.org/officeDocument/2006/relationships/image" Target="media/image24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0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png"/><Relationship Id="rId427" Type="http://schemas.openxmlformats.org/officeDocument/2006/relationships/image" Target="media/image215.wmf"/><Relationship Id="rId469" Type="http://schemas.openxmlformats.org/officeDocument/2006/relationships/image" Target="media/image2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6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1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9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0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1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1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93" Type="http://schemas.openxmlformats.org/officeDocument/2006/relationships/image" Target="media/image250.wmf"/><Relationship Id="rId507" Type="http://schemas.openxmlformats.org/officeDocument/2006/relationships/image" Target="media/image258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2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2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7.wmf"/><Relationship Id="rId473" Type="http://schemas.openxmlformats.org/officeDocument/2006/relationships/image" Target="media/image239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8.wmf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2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8.png"/><Relationship Id="rId509" Type="http://schemas.openxmlformats.org/officeDocument/2006/relationships/footer" Target="footer1.xml"/><Relationship Id="rId106" Type="http://schemas.openxmlformats.org/officeDocument/2006/relationships/image" Target="media/image51.wmf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1.wmf"/><Relationship Id="rId10" Type="http://schemas.openxmlformats.org/officeDocument/2006/relationships/image" Target="media/image2.wmf"/><Relationship Id="rId52" Type="http://schemas.openxmlformats.org/officeDocument/2006/relationships/image" Target="media/image23.png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1.bin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B6C621-C226-49FB-9BD6-202C604F9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8</TotalTime>
  <Pages>7</Pages>
  <Words>1356</Words>
  <Characters>773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5</cp:revision>
  <cp:lastPrinted>2012-10-12T15:37:00Z</cp:lastPrinted>
  <dcterms:created xsi:type="dcterms:W3CDTF">2016-03-13T22:45:00Z</dcterms:created>
  <dcterms:modified xsi:type="dcterms:W3CDTF">2021-05-10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